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12A9" w:rsidRDefault="00863349" w:rsidP="008877E8">
      <w:pPr>
        <w:pStyle w:val="95b-LessonTitleB"/>
        <w:ind w:left="0"/>
      </w:pPr>
      <w:r w:rsidRPr="008877E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55906EF" wp14:editId="336BDC1C">
                <wp:simplePos x="0" y="0"/>
                <wp:positionH relativeFrom="column">
                  <wp:posOffset>32385</wp:posOffset>
                </wp:positionH>
                <wp:positionV relativeFrom="paragraph">
                  <wp:posOffset>226060</wp:posOffset>
                </wp:positionV>
                <wp:extent cx="5292090" cy="2804795"/>
                <wp:effectExtent l="0" t="0" r="0" b="0"/>
                <wp:wrapNone/>
                <wp:docPr id="7" name="Text Box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92090" cy="28047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2250"/>
                              <w:gridCol w:w="5900"/>
                            </w:tblGrid>
                            <w:tr w:rsidR="009B12A9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135"/>
                              </w:trPr>
                              <w:tc>
                                <w:tcPr>
                                  <w:tcW w:w="8150" w:type="dxa"/>
                                  <w:gridSpan w:val="2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9B12A9" w:rsidRDefault="009B12A9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Volume of Prisms</w:t>
                                  </w:r>
                                </w:p>
                              </w:tc>
                            </w:tr>
                            <w:tr w:rsidR="009B12A9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975"/>
                              </w:trPr>
                              <w:tc>
                                <w:tcPr>
                                  <w:tcW w:w="2250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9B12A9" w:rsidRDefault="009B12A9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Prism</w:t>
                                  </w:r>
                                </w:p>
                              </w:tc>
                              <w:tc>
                                <w:tcPr>
                                  <w:tcW w:w="5900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9B12A9" w:rsidRDefault="009B12A9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The volume of a prism with base </w:t>
                                  </w:r>
                                  <w:r>
                                    <w:br/>
                                    <w:t xml:space="preserve">area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B</w:t>
                                  </w:r>
                                  <w:r>
                                    <w:t xml:space="preserve"> and height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h</w:t>
                                  </w:r>
                                  <w:r>
                                    <w:t xml:space="preserve"> is</w:t>
                                  </w:r>
                                </w:p>
                                <w:p w:rsidR="009B12A9" w:rsidRDefault="009B12A9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 xml:space="preserve">                V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Style w:val="02-italic"/>
                                    </w:rPr>
                                    <w:t>Bh</w:t>
                                  </w:r>
                                  <w:proofErr w:type="spellEnd"/>
                                  <w:r>
                                    <w:t>.</w:t>
                                  </w:r>
                                </w:p>
                              </w:tc>
                            </w:tr>
                            <w:tr w:rsidR="009B12A9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1048"/>
                              </w:trPr>
                              <w:tc>
                                <w:tcPr>
                                  <w:tcW w:w="2250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9B12A9" w:rsidRDefault="009B12A9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Right Rectangular Prism</w:t>
                                  </w:r>
                                </w:p>
                              </w:tc>
                              <w:tc>
                                <w:tcPr>
                                  <w:tcW w:w="5900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9B12A9" w:rsidRDefault="009B12A9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The volume of a right rectangular </w:t>
                                  </w:r>
                                  <w:r>
                                    <w:br/>
                                    <w:t xml:space="preserve">prism with length </w:t>
                                  </w:r>
                                  <w:r>
                                    <w:rPr>
                                      <w:rStyle w:val="12-MathPi2"/>
                                      <w:rFonts w:ascii="Symbol" w:hAnsi="Symbol"/>
                                      <w:position w:val="-4"/>
                                    </w:rPr>
                                    <w:object w:dxaOrig="180" w:dyaOrig="24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58" type="#_x0000_t75" style="width:9pt;height:12pt" o:ole="">
                                        <v:imagedata r:id="rId8" o:title=""/>
                                      </v:shape>
                                      <o:OLEObject Type="Embed" ProgID="Equation.DSMT4" ShapeID="_x0000_i1058" DrawAspect="Content" ObjectID="_1457158315" r:id="rId9"/>
                                    </w:object>
                                  </w:r>
                                  <w:r>
                                    <w:t xml:space="preserve">, width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w</w:t>
                                  </w:r>
                                  <w:r>
                                    <w:t xml:space="preserve">, and </w:t>
                                  </w:r>
                                  <w:r>
                                    <w:br/>
                                    <w:t xml:space="preserve">height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h</w:t>
                                  </w:r>
                                  <w:r>
                                    <w:t xml:space="preserve"> is</w:t>
                                  </w:r>
                                </w:p>
                                <w:p w:rsidR="009B12A9" w:rsidRDefault="009B12A9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 xml:space="preserve">               V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2-MathPi2"/>
                                      <w:rFonts w:ascii="Symbol" w:hAnsi="Symbol"/>
                                      <w:position w:val="-4"/>
                                    </w:rPr>
                                    <w:object w:dxaOrig="180" w:dyaOrig="240">
                                      <v:shape id="_x0000_i1059" type="#_x0000_t75" style="width:9pt;height:12pt" o:ole="">
                                        <v:imagedata r:id="rId8" o:title=""/>
                                      </v:shape>
                                      <o:OLEObject Type="Embed" ProgID="Equation.DSMT4" ShapeID="_x0000_i1059" DrawAspect="Content" ObjectID="_1457158316" r:id="rId10"/>
                                    </w:objec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wh</w:t>
                                  </w:r>
                                  <w:r>
                                    <w:t>.</w:t>
                                  </w:r>
                                </w:p>
                              </w:tc>
                            </w:tr>
                            <w:tr w:rsidR="009B12A9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1301"/>
                              </w:trPr>
                              <w:tc>
                                <w:tcPr>
                                  <w:tcW w:w="2250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9B12A9" w:rsidRDefault="009B12A9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Cube</w:t>
                                  </w:r>
                                </w:p>
                              </w:tc>
                              <w:tc>
                                <w:tcPr>
                                  <w:tcW w:w="5900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9B12A9" w:rsidRDefault="009B12A9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The volume of a cube with edge </w:t>
                                  </w:r>
                                  <w:r>
                                    <w:br/>
                                    <w:t xml:space="preserve">length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s</w:t>
                                  </w:r>
                                  <w:r>
                                    <w:t xml:space="preserve"> is</w:t>
                                  </w:r>
                                </w:p>
                                <w:p w:rsidR="009B12A9" w:rsidRDefault="009B12A9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 xml:space="preserve">                V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s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3</w:t>
                                  </w:r>
                                  <w:r>
                                    <w:t>.</w:t>
                                  </w:r>
                                </w:p>
                              </w:tc>
                            </w:tr>
                          </w:tbl>
                          <w:p w:rsidR="009B12A9" w:rsidRDefault="009B12A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80" o:spid="_x0000_s1026" type="#_x0000_t202" style="position:absolute;margin-left:2.55pt;margin-top:17.8pt;width:416.7pt;height:220.8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2250"/>
                        <w:gridCol w:w="5900"/>
                      </w:tblGrid>
                      <w:tr w:rsidR="009B12A9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135"/>
                        </w:trPr>
                        <w:tc>
                          <w:tcPr>
                            <w:tcW w:w="8150" w:type="dxa"/>
                            <w:gridSpan w:val="2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9B12A9" w:rsidRDefault="009B12A9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Volume of Prisms</w:t>
                            </w:r>
                          </w:p>
                        </w:tc>
                      </w:tr>
                      <w:tr w:rsidR="009B12A9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975"/>
                        </w:trPr>
                        <w:tc>
                          <w:tcPr>
                            <w:tcW w:w="2250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9B12A9" w:rsidRDefault="009B12A9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</w:rPr>
                              <w:t>Prism</w:t>
                            </w:r>
                          </w:p>
                        </w:tc>
                        <w:tc>
                          <w:tcPr>
                            <w:tcW w:w="5900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9B12A9" w:rsidRDefault="009B12A9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The volume of a prism with base </w:t>
                            </w:r>
                            <w:r>
                              <w:br/>
                              <w:t xml:space="preserve">area </w:t>
                            </w:r>
                            <w:r>
                              <w:rPr>
                                <w:rStyle w:val="02-italic"/>
                              </w:rPr>
                              <w:t>B</w:t>
                            </w:r>
                            <w:r>
                              <w:t xml:space="preserve"> and height </w:t>
                            </w:r>
                            <w:r>
                              <w:rPr>
                                <w:rStyle w:val="02-italic"/>
                              </w:rPr>
                              <w:t>h</w:t>
                            </w:r>
                            <w:r>
                              <w:t xml:space="preserve"> is</w:t>
                            </w:r>
                          </w:p>
                          <w:p w:rsidR="009B12A9" w:rsidRDefault="009B12A9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2-italic"/>
                              </w:rPr>
                              <w:t xml:space="preserve">                V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rPr>
                                <w:rStyle w:val="02-italic"/>
                              </w:rPr>
                              <w:t>Bh</w:t>
                            </w:r>
                            <w:proofErr w:type="spellEnd"/>
                            <w:r>
                              <w:t>.</w:t>
                            </w:r>
                          </w:p>
                        </w:tc>
                      </w:tr>
                      <w:tr w:rsidR="009B12A9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1048"/>
                        </w:trPr>
                        <w:tc>
                          <w:tcPr>
                            <w:tcW w:w="2250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9B12A9" w:rsidRDefault="009B12A9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</w:rPr>
                              <w:t>Right Rectangular Prism</w:t>
                            </w:r>
                          </w:p>
                        </w:tc>
                        <w:tc>
                          <w:tcPr>
                            <w:tcW w:w="5900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9B12A9" w:rsidRDefault="009B12A9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The volume of a right rectangular </w:t>
                            </w:r>
                            <w:r>
                              <w:br/>
                              <w:t xml:space="preserve">prism with length </w:t>
                            </w:r>
                            <w:r>
                              <w:rPr>
                                <w:rStyle w:val="12-MathPi2"/>
                                <w:rFonts w:ascii="Symbol" w:hAnsi="Symbol"/>
                                <w:position w:val="-4"/>
                              </w:rPr>
                              <w:object w:dxaOrig="180" w:dyaOrig="240">
                                <v:shape id="_x0000_i1058" type="#_x0000_t75" style="width:9pt;height:12pt" o:ole="">
                                  <v:imagedata r:id="rId8" o:title=""/>
                                </v:shape>
                                <o:OLEObject Type="Embed" ProgID="Equation.DSMT4" ShapeID="_x0000_i1058" DrawAspect="Content" ObjectID="_1457158315" r:id="rId11"/>
                              </w:object>
                            </w:r>
                            <w:r>
                              <w:t xml:space="preserve">, width </w:t>
                            </w:r>
                            <w:r>
                              <w:rPr>
                                <w:rStyle w:val="02-italic"/>
                              </w:rPr>
                              <w:t>w</w:t>
                            </w:r>
                            <w:r>
                              <w:t xml:space="preserve">, and </w:t>
                            </w:r>
                            <w:r>
                              <w:br/>
                              <w:t xml:space="preserve">height </w:t>
                            </w:r>
                            <w:r>
                              <w:rPr>
                                <w:rStyle w:val="02-italic"/>
                              </w:rPr>
                              <w:t>h</w:t>
                            </w:r>
                            <w:r>
                              <w:t xml:space="preserve"> is</w:t>
                            </w:r>
                          </w:p>
                          <w:p w:rsidR="009B12A9" w:rsidRDefault="009B12A9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2-italic"/>
                              </w:rPr>
                              <w:t xml:space="preserve">               V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2-MathPi2"/>
                                <w:rFonts w:ascii="Symbol" w:hAnsi="Symbol"/>
                                <w:position w:val="-4"/>
                              </w:rPr>
                              <w:object w:dxaOrig="180" w:dyaOrig="240">
                                <v:shape id="_x0000_i1059" type="#_x0000_t75" style="width:9pt;height:12pt" o:ole="">
                                  <v:imagedata r:id="rId8" o:title=""/>
                                </v:shape>
                                <o:OLEObject Type="Embed" ProgID="Equation.DSMT4" ShapeID="_x0000_i1059" DrawAspect="Content" ObjectID="_1457158316" r:id="rId12"/>
                              </w:object>
                            </w:r>
                            <w:r>
                              <w:rPr>
                                <w:rStyle w:val="02-italic"/>
                              </w:rPr>
                              <w:t>wh</w:t>
                            </w:r>
                            <w:r>
                              <w:t>.</w:t>
                            </w:r>
                          </w:p>
                        </w:tc>
                      </w:tr>
                      <w:tr w:rsidR="009B12A9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1301"/>
                        </w:trPr>
                        <w:tc>
                          <w:tcPr>
                            <w:tcW w:w="2250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9B12A9" w:rsidRDefault="009B12A9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</w:rPr>
                              <w:t>Cube</w:t>
                            </w:r>
                          </w:p>
                        </w:tc>
                        <w:tc>
                          <w:tcPr>
                            <w:tcW w:w="5900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9B12A9" w:rsidRDefault="009B12A9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The volume of a cube with edge </w:t>
                            </w:r>
                            <w:r>
                              <w:br/>
                              <w:t xml:space="preserve">length </w:t>
                            </w:r>
                            <w:r>
                              <w:rPr>
                                <w:rStyle w:val="02-italic"/>
                              </w:rPr>
                              <w:t>s</w:t>
                            </w:r>
                            <w:r>
                              <w:t xml:space="preserve"> is</w:t>
                            </w:r>
                          </w:p>
                          <w:p w:rsidR="009B12A9" w:rsidRDefault="009B12A9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2-italic"/>
                              </w:rPr>
                              <w:t xml:space="preserve">                V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s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  <w:r>
                              <w:t>.</w:t>
                            </w:r>
                          </w:p>
                        </w:tc>
                      </w:tr>
                    </w:tbl>
                    <w:p w:rsidR="009B12A9" w:rsidRDefault="009B12A9"/>
                  </w:txbxContent>
                </v:textbox>
              </v:shape>
            </w:pict>
          </mc:Fallback>
        </mc:AlternateContent>
      </w:r>
      <w:r w:rsidR="009B12A9" w:rsidRPr="008877E8">
        <w:rPr>
          <w:sz w:val="32"/>
        </w:rPr>
        <w:t>Volume of Prisms and Cylinders</w:t>
      </w:r>
      <w:r w:rsidR="008877E8">
        <w:tab/>
        <w:t>pg. 106</w:t>
      </w:r>
    </w:p>
    <w:p w:rsidR="009B12A9" w:rsidRDefault="009B12A9">
      <w:pPr>
        <w:pStyle w:val="05-Boxdirections"/>
        <w:pBdr>
          <w:bottom w:val="single" w:sz="18" w:space="10" w:color="auto"/>
        </w:pBdr>
      </w:pPr>
    </w:p>
    <w:p w:rsidR="009B12A9" w:rsidRDefault="00863349">
      <w:pPr>
        <w:pStyle w:val="05-Boxdirections"/>
        <w:pBdr>
          <w:bottom w:val="single" w:sz="18" w:space="10" w:color="auto"/>
        </w:pBdr>
      </w:pPr>
      <w:r>
        <w:rPr>
          <w:noProof/>
          <w:sz w:val="20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3899535</wp:posOffset>
            </wp:positionH>
            <wp:positionV relativeFrom="paragraph">
              <wp:posOffset>83820</wp:posOffset>
            </wp:positionV>
            <wp:extent cx="952500" cy="619125"/>
            <wp:effectExtent l="0" t="0" r="0" b="9525"/>
            <wp:wrapNone/>
            <wp:docPr id="181" name="Picture 181" descr="Go07an_1006rete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Go07an_1006rete_0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B12A9" w:rsidRDefault="009B12A9">
      <w:pPr>
        <w:pStyle w:val="05-Boxdirections"/>
        <w:pBdr>
          <w:bottom w:val="single" w:sz="18" w:space="10" w:color="auto"/>
        </w:pBdr>
      </w:pPr>
    </w:p>
    <w:p w:rsidR="009B12A9" w:rsidRDefault="009B12A9">
      <w:pPr>
        <w:pStyle w:val="05-Boxdirections"/>
        <w:pBdr>
          <w:bottom w:val="single" w:sz="18" w:space="10" w:color="auto"/>
        </w:pBdr>
      </w:pPr>
    </w:p>
    <w:p w:rsidR="009B12A9" w:rsidRDefault="00863349">
      <w:pPr>
        <w:pStyle w:val="05-Boxdirections"/>
        <w:pBdr>
          <w:bottom w:val="single" w:sz="18" w:space="10" w:color="auto"/>
        </w:pBdr>
      </w:pPr>
      <w:r>
        <w:rPr>
          <w:noProof/>
          <w:sz w:val="20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966210</wp:posOffset>
            </wp:positionH>
            <wp:positionV relativeFrom="paragraph">
              <wp:posOffset>93345</wp:posOffset>
            </wp:positionV>
            <wp:extent cx="876300" cy="619125"/>
            <wp:effectExtent l="0" t="0" r="0" b="9525"/>
            <wp:wrapNone/>
            <wp:docPr id="182" name="Picture 182" descr="Go07an_1006rete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Go07an_1006rete_0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B12A9" w:rsidRDefault="009B12A9">
      <w:pPr>
        <w:pStyle w:val="05-Boxdirections"/>
        <w:pBdr>
          <w:bottom w:val="single" w:sz="18" w:space="10" w:color="auto"/>
        </w:pBdr>
      </w:pPr>
    </w:p>
    <w:p w:rsidR="009B12A9" w:rsidRDefault="009B12A9">
      <w:pPr>
        <w:pStyle w:val="05-Boxdirections"/>
        <w:pBdr>
          <w:bottom w:val="single" w:sz="18" w:space="10" w:color="auto"/>
        </w:pBdr>
      </w:pPr>
    </w:p>
    <w:p w:rsidR="009B12A9" w:rsidRDefault="00863349">
      <w:pPr>
        <w:pStyle w:val="05-Boxdirections"/>
        <w:pBdr>
          <w:bottom w:val="single" w:sz="18" w:space="10" w:color="auto"/>
        </w:pBdr>
      </w:pPr>
      <w:r>
        <w:rPr>
          <w:noProof/>
          <w:sz w:val="20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023360</wp:posOffset>
            </wp:positionH>
            <wp:positionV relativeFrom="paragraph">
              <wp:posOffset>198120</wp:posOffset>
            </wp:positionV>
            <wp:extent cx="552450" cy="600075"/>
            <wp:effectExtent l="0" t="0" r="0" b="9525"/>
            <wp:wrapNone/>
            <wp:docPr id="183" name="Picture 183" descr="Go07an_1006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Go07an_1006rete_0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B12A9" w:rsidRDefault="009B12A9">
      <w:pPr>
        <w:pStyle w:val="05-Boxdirections"/>
        <w:pBdr>
          <w:bottom w:val="single" w:sz="18" w:space="10" w:color="auto"/>
        </w:pBdr>
      </w:pPr>
    </w:p>
    <w:p w:rsidR="009B12A9" w:rsidRDefault="009B12A9">
      <w:pPr>
        <w:pStyle w:val="05-Boxdirections"/>
        <w:pBdr>
          <w:bottom w:val="single" w:sz="18" w:space="10" w:color="auto"/>
        </w:pBdr>
      </w:pPr>
    </w:p>
    <w:p w:rsidR="009B12A9" w:rsidRDefault="009B12A9">
      <w:pPr>
        <w:pStyle w:val="05-Boxdirections"/>
        <w:pBdr>
          <w:bottom w:val="single" w:sz="18" w:space="10" w:color="auto"/>
        </w:pBdr>
      </w:pPr>
    </w:p>
    <w:p w:rsidR="009B12A9" w:rsidRDefault="00863349">
      <w:pPr>
        <w:pStyle w:val="05-Boxdirections"/>
        <w:pBdr>
          <w:bottom w:val="single" w:sz="18" w:space="10" w:color="auto"/>
        </w:pBd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1910</wp:posOffset>
                </wp:positionH>
                <wp:positionV relativeFrom="paragraph">
                  <wp:posOffset>179070</wp:posOffset>
                </wp:positionV>
                <wp:extent cx="5257800" cy="1356995"/>
                <wp:effectExtent l="0" t="0" r="0" b="0"/>
                <wp:wrapNone/>
                <wp:docPr id="6" name="Text Box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7800" cy="1356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157"/>
                            </w:tblGrid>
                            <w:tr w:rsidR="009B12A9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11"/>
                              </w:trPr>
                              <w:tc>
                                <w:tcPr>
                                  <w:tcW w:w="8157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9B12A9" w:rsidRDefault="009B12A9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Volume of a Cylinder</w:t>
                                  </w:r>
                                </w:p>
                              </w:tc>
                            </w:tr>
                            <w:tr w:rsidR="009B12A9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1361"/>
                              </w:trPr>
                              <w:tc>
                                <w:tcPr>
                                  <w:tcW w:w="8157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9B12A9" w:rsidRDefault="009B12A9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The volume of a cylinder with base area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B</w:t>
                                  </w:r>
                                  <w:r>
                                    <w:t xml:space="preserve">, </w:t>
                                  </w:r>
                                  <w:r>
                                    <w:br/>
                                    <w:t xml:space="preserve">radius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r</w:t>
                                  </w:r>
                                  <w:r>
                                    <w:t xml:space="preserve">, and height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h</w:t>
                                  </w:r>
                                  <w:r>
                                    <w:t xml:space="preserve"> is</w:t>
                                  </w:r>
                                </w:p>
                                <w:p w:rsidR="009B12A9" w:rsidRDefault="009B12A9">
                                  <w:pPr>
                                    <w:pStyle w:val="16-MainText-2column"/>
                                    <w:spacing w:before="200" w:line="240" w:lineRule="auto"/>
                                  </w:pPr>
                                  <w:r>
                                    <w:t xml:space="preserve">                 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V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Style w:val="02-italic"/>
                                    </w:rPr>
                                    <w:t>Bh</w:t>
                                  </w:r>
                                  <w:proofErr w:type="spellEnd"/>
                                  <w:r>
                                    <w:t xml:space="preserve">, or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V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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r</w:t>
                                  </w:r>
                                  <w:r>
                                    <w:rPr>
                                      <w:sz w:val="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h</w:t>
                                  </w:r>
                                  <w:r>
                                    <w:t>.</w:t>
                                  </w:r>
                                </w:p>
                              </w:tc>
                            </w:tr>
                          </w:tbl>
                          <w:p w:rsidR="009B12A9" w:rsidRDefault="009B12A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4" o:spid="_x0000_s1027" type="#_x0000_t202" style="position:absolute;left:0;text-align:left;margin-left:3.3pt;margin-top:14.1pt;width:414pt;height:106.8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157"/>
                      </w:tblGrid>
                      <w:tr w:rsidR="009B12A9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11"/>
                        </w:trPr>
                        <w:tc>
                          <w:tcPr>
                            <w:tcW w:w="8157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9B12A9" w:rsidRDefault="009B12A9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Volume of a Cylinder</w:t>
                            </w:r>
                          </w:p>
                        </w:tc>
                      </w:tr>
                      <w:tr w:rsidR="009B12A9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1361"/>
                        </w:trPr>
                        <w:tc>
                          <w:tcPr>
                            <w:tcW w:w="8157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9B12A9" w:rsidRDefault="009B12A9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The volume of a cylinder with base area </w:t>
                            </w:r>
                            <w:r>
                              <w:rPr>
                                <w:rStyle w:val="02-italic"/>
                              </w:rPr>
                              <w:t>B</w:t>
                            </w:r>
                            <w:r>
                              <w:t xml:space="preserve">, </w:t>
                            </w:r>
                            <w:r>
                              <w:br/>
                              <w:t xml:space="preserve">radius </w:t>
                            </w:r>
                            <w:r>
                              <w:rPr>
                                <w:rStyle w:val="02-italic"/>
                              </w:rPr>
                              <w:t>r</w:t>
                            </w:r>
                            <w:r>
                              <w:t xml:space="preserve">, and height </w:t>
                            </w:r>
                            <w:r>
                              <w:rPr>
                                <w:rStyle w:val="02-italic"/>
                              </w:rPr>
                              <w:t>h</w:t>
                            </w:r>
                            <w:r>
                              <w:t xml:space="preserve"> is</w:t>
                            </w:r>
                          </w:p>
                          <w:p w:rsidR="009B12A9" w:rsidRDefault="009B12A9">
                            <w:pPr>
                              <w:pStyle w:val="16-MainText-2column"/>
                              <w:spacing w:before="200" w:line="240" w:lineRule="auto"/>
                            </w:pPr>
                            <w:r>
                              <w:t xml:space="preserve">                  </w:t>
                            </w:r>
                            <w:r>
                              <w:rPr>
                                <w:rStyle w:val="02-italic"/>
                              </w:rPr>
                              <w:t>V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proofErr w:type="spellStart"/>
                            <w:r>
                              <w:rPr>
                                <w:rStyle w:val="02-italic"/>
                              </w:rPr>
                              <w:t>Bh</w:t>
                            </w:r>
                            <w:proofErr w:type="spellEnd"/>
                            <w:r>
                              <w:t xml:space="preserve">, or </w:t>
                            </w:r>
                            <w:r>
                              <w:rPr>
                                <w:rStyle w:val="02-italic"/>
                              </w:rPr>
                              <w:t>V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</w:t>
                            </w:r>
                            <w:r>
                              <w:rPr>
                                <w:rStyle w:val="02-italic"/>
                              </w:rPr>
                              <w:t>r</w:t>
                            </w:r>
                            <w:r>
                              <w:rPr>
                                <w:sz w:val="8"/>
                              </w:rPr>
                              <w:t xml:space="preserve"> 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Style w:val="02-italic"/>
                              </w:rPr>
                              <w:t>h</w:t>
                            </w:r>
                            <w:r>
                              <w:t>.</w:t>
                            </w:r>
                          </w:p>
                        </w:tc>
                      </w:tr>
                    </w:tbl>
                    <w:p w:rsidR="009B12A9" w:rsidRDefault="009B12A9"/>
                  </w:txbxContent>
                </v:textbox>
              </v:shape>
            </w:pict>
          </mc:Fallback>
        </mc:AlternateContent>
      </w:r>
    </w:p>
    <w:p w:rsidR="009B12A9" w:rsidRDefault="009B12A9">
      <w:pPr>
        <w:pStyle w:val="05-Boxdirections"/>
        <w:pBdr>
          <w:bottom w:val="single" w:sz="18" w:space="10" w:color="auto"/>
        </w:pBdr>
      </w:pPr>
    </w:p>
    <w:p w:rsidR="009B12A9" w:rsidRDefault="00863349">
      <w:pPr>
        <w:pStyle w:val="05-Boxdirections"/>
        <w:pBdr>
          <w:bottom w:val="single" w:sz="18" w:space="10" w:color="auto"/>
        </w:pBdr>
      </w:pPr>
      <w:r>
        <w:rPr>
          <w:noProof/>
          <w:sz w:val="2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04185</wp:posOffset>
            </wp:positionH>
            <wp:positionV relativeFrom="paragraph">
              <wp:posOffset>112395</wp:posOffset>
            </wp:positionV>
            <wp:extent cx="1790700" cy="771525"/>
            <wp:effectExtent l="0" t="0" r="0" b="9525"/>
            <wp:wrapNone/>
            <wp:docPr id="185" name="Picture 185" descr="Go07an_1006rete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Go07an_1006rete_0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B12A9" w:rsidRDefault="009B12A9">
      <w:pPr>
        <w:pStyle w:val="05-Boxdirections"/>
        <w:pBdr>
          <w:bottom w:val="single" w:sz="18" w:space="10" w:color="auto"/>
        </w:pBdr>
      </w:pPr>
    </w:p>
    <w:p w:rsidR="009B12A9" w:rsidRDefault="009B12A9">
      <w:pPr>
        <w:pStyle w:val="05-Boxdirections"/>
        <w:pBdr>
          <w:bottom w:val="single" w:sz="18" w:space="10" w:color="auto"/>
        </w:pBdr>
      </w:pPr>
    </w:p>
    <w:p w:rsidR="009B12A9" w:rsidRDefault="009B12A9">
      <w:pPr>
        <w:pStyle w:val="05-Boxdirections"/>
        <w:pBdr>
          <w:bottom w:val="single" w:sz="18" w:space="10" w:color="auto"/>
        </w:pBdr>
      </w:pPr>
    </w:p>
    <w:p w:rsidR="009B12A9" w:rsidRDefault="009B12A9">
      <w:pPr>
        <w:pStyle w:val="10-DirectionText0"/>
      </w:pPr>
      <w:r>
        <w:t>Find the volume of each prism.</w:t>
      </w:r>
    </w:p>
    <w:p w:rsidR="009B12A9" w:rsidRDefault="009B12A9">
      <w:pPr>
        <w:pStyle w:val="30-NumQ-2TABcol"/>
        <w:spacing w:after="80"/>
      </w:pPr>
      <w:r>
        <w:rPr>
          <w:position w:val="100"/>
        </w:rPr>
        <w:tab/>
        <w:t>1.</w:t>
      </w:r>
      <w:r>
        <w:rPr>
          <w:position w:val="100"/>
        </w:rPr>
        <w:tab/>
      </w:r>
      <w:r w:rsidR="00863349">
        <w:rPr>
          <w:noProof/>
        </w:rPr>
        <w:drawing>
          <wp:inline distT="0" distB="0" distL="0" distR="0">
            <wp:extent cx="1699498" cy="1114425"/>
            <wp:effectExtent l="0" t="0" r="0" b="0"/>
            <wp:docPr id="1" name="Picture 1" descr="Go07an_1006rete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o07an_1006rete_0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498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100"/>
        </w:rPr>
        <w:tab/>
      </w:r>
      <w:r>
        <w:rPr>
          <w:rStyle w:val="01-bold"/>
          <w:b w:val="0"/>
          <w:bCs w:val="0"/>
          <w:position w:val="100"/>
        </w:rPr>
        <w:t>2.</w:t>
      </w:r>
      <w:r>
        <w:rPr>
          <w:position w:val="100"/>
        </w:rPr>
        <w:tab/>
      </w:r>
      <w:r w:rsidR="00863349">
        <w:rPr>
          <w:noProof/>
        </w:rPr>
        <w:drawing>
          <wp:inline distT="0" distB="0" distL="0" distR="0">
            <wp:extent cx="1466850" cy="1158812"/>
            <wp:effectExtent l="0" t="0" r="0" b="3810"/>
            <wp:docPr id="2" name="Picture 2" descr="Go07an_1006rete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1006rete_0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158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2A9" w:rsidRDefault="009B12A9">
      <w:pPr>
        <w:pStyle w:val="31-WOR-2TABcol"/>
      </w:pPr>
      <w:r>
        <w:tab/>
      </w:r>
      <w:r>
        <w:tab/>
      </w:r>
      <w:r>
        <w:tab/>
      </w:r>
    </w:p>
    <w:p w:rsidR="009B12A9" w:rsidRDefault="009B12A9">
      <w:pPr>
        <w:pStyle w:val="10-DirectionText0"/>
      </w:pPr>
      <w:r>
        <w:t xml:space="preserve">Find the volume of each cylinder. Give your answers both in terms of </w:t>
      </w:r>
      <w:r>
        <w:rPr>
          <w:rStyle w:val="11-MathPi1"/>
          <w:rFonts w:ascii="Symbol" w:hAnsi="Symbol"/>
        </w:rPr>
        <w:t></w:t>
      </w:r>
      <w:r>
        <w:t xml:space="preserve"> </w:t>
      </w:r>
      <w:proofErr w:type="gramStart"/>
      <w:r>
        <w:t>and</w:t>
      </w:r>
      <w:proofErr w:type="gramEnd"/>
      <w:r>
        <w:t xml:space="preserve"> rounded to the nearest tenth.</w:t>
      </w:r>
    </w:p>
    <w:p w:rsidR="009B12A9" w:rsidRDefault="009B12A9">
      <w:pPr>
        <w:pStyle w:val="30-NumQ-2TABcol"/>
        <w:spacing w:after="80"/>
      </w:pPr>
      <w:r>
        <w:rPr>
          <w:position w:val="100"/>
        </w:rPr>
        <w:tab/>
        <w:t>3.</w:t>
      </w:r>
      <w:r>
        <w:rPr>
          <w:position w:val="100"/>
        </w:rPr>
        <w:tab/>
      </w:r>
      <w:r w:rsidR="00863349">
        <w:rPr>
          <w:noProof/>
        </w:rPr>
        <w:drawing>
          <wp:inline distT="0" distB="0" distL="0" distR="0">
            <wp:extent cx="1442013" cy="990600"/>
            <wp:effectExtent l="0" t="0" r="6350" b="0"/>
            <wp:docPr id="3" name="Picture 3" descr="Go07an_1006rete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1006rete_0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2013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100"/>
        </w:rPr>
        <w:tab/>
      </w:r>
      <w:r>
        <w:rPr>
          <w:rStyle w:val="01-bold"/>
          <w:b w:val="0"/>
          <w:bCs w:val="0"/>
          <w:position w:val="100"/>
        </w:rPr>
        <w:t>4.</w:t>
      </w:r>
      <w:r>
        <w:rPr>
          <w:rStyle w:val="01-bold"/>
          <w:b w:val="0"/>
          <w:bCs w:val="0"/>
          <w:position w:val="100"/>
        </w:rPr>
        <w:tab/>
      </w:r>
      <w:r w:rsidR="00863349">
        <w:rPr>
          <w:b/>
          <w:bCs/>
          <w:noProof/>
        </w:rPr>
        <w:drawing>
          <wp:inline distT="0" distB="0" distL="0" distR="0">
            <wp:extent cx="1314450" cy="1051560"/>
            <wp:effectExtent l="0" t="0" r="0" b="0"/>
            <wp:docPr id="4" name="Picture 4" descr="Go07an_1006rete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o07an_1006rete_0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05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2A9" w:rsidRDefault="009B12A9">
      <w:pPr>
        <w:pStyle w:val="31-WOR-2TABcol"/>
      </w:pPr>
      <w:r>
        <w:tab/>
      </w:r>
      <w:r>
        <w:tab/>
      </w:r>
      <w:r>
        <w:tab/>
      </w:r>
    </w:p>
    <w:p w:rsidR="009B12A9" w:rsidRDefault="009B12A9">
      <w:pPr>
        <w:pStyle w:val="95a-LessonTitleA"/>
      </w:pPr>
      <w:r>
        <w:br w:type="page"/>
      </w:r>
      <w:r>
        <w:lastRenderedPageBreak/>
        <w:t>Reteach</w:t>
      </w:r>
    </w:p>
    <w:p w:rsidR="009B12A9" w:rsidRDefault="009B12A9">
      <w:pPr>
        <w:pStyle w:val="95b-LessonTitleB"/>
        <w:rPr>
          <w:rStyle w:val="A-9ptArial"/>
        </w:rPr>
      </w:pPr>
      <w:r>
        <w:t xml:space="preserve">Volume of Prisms and Cylinders </w:t>
      </w:r>
      <w:r>
        <w:rPr>
          <w:rStyle w:val="A-9ptArial"/>
        </w:rPr>
        <w:t>continued</w:t>
      </w:r>
    </w:p>
    <w:p w:rsidR="009B12A9" w:rsidRDefault="00863349">
      <w:pPr>
        <w:pStyle w:val="05-Boxdirections"/>
        <w:pBdr>
          <w:bottom w:val="none" w:sz="0" w:space="0" w:color="auto"/>
        </w:pBdr>
        <w:ind w:left="119" w:right="5222"/>
      </w:pPr>
      <w:r>
        <w:rPr>
          <w:noProof/>
          <w:sz w:val="2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680335</wp:posOffset>
            </wp:positionH>
            <wp:positionV relativeFrom="paragraph">
              <wp:posOffset>-1905</wp:posOffset>
            </wp:positionV>
            <wp:extent cx="1438275" cy="771525"/>
            <wp:effectExtent l="0" t="0" r="9525" b="9525"/>
            <wp:wrapNone/>
            <wp:docPr id="187" name="Picture 187" descr="Go07an_1006rete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Go07an_1006rete_0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12A9">
        <w:t>The dimensions of the prism are mu</w:t>
      </w:r>
      <w:r w:rsidR="009B12A9">
        <w:t>l</w:t>
      </w:r>
      <w:r w:rsidR="009B12A9">
        <w:t xml:space="preserve">tiplied </w:t>
      </w:r>
      <w:proofErr w:type="gramStart"/>
      <w:r w:rsidR="009B12A9">
        <w:t xml:space="preserve">by </w:t>
      </w:r>
      <w:proofErr w:type="gramEnd"/>
      <w:r w:rsidR="009B12A9">
        <w:rPr>
          <w:position w:val="-22"/>
        </w:rPr>
        <w:object w:dxaOrig="220" w:dyaOrig="580">
          <v:shape id="_x0000_i1029" type="#_x0000_t75" style="width:11.25pt;height:29.25pt" o:ole="">
            <v:imagedata r:id="rId22" o:title=""/>
          </v:shape>
          <o:OLEObject Type="Embed" ProgID="Equation.DSMT4" ShapeID="_x0000_i1029" DrawAspect="Content" ObjectID="_1457158309" r:id="rId23"/>
        </w:object>
      </w:r>
      <w:r w:rsidR="009B12A9">
        <w:t xml:space="preserve">. Describe the effect </w:t>
      </w:r>
      <w:r w:rsidR="009B12A9">
        <w:br/>
        <w:t>on the volume.</w:t>
      </w:r>
    </w:p>
    <w:p w:rsidR="009B12A9" w:rsidRDefault="00863349">
      <w:pPr>
        <w:pStyle w:val="06-Boxtext"/>
        <w:tabs>
          <w:tab w:val="left" w:pos="360"/>
          <w:tab w:val="left" w:pos="2260"/>
          <w:tab w:val="left" w:pos="4680"/>
          <w:tab w:val="left" w:pos="4920"/>
          <w:tab w:val="left" w:pos="6700"/>
        </w:tabs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0485</wp:posOffset>
                </wp:positionH>
                <wp:positionV relativeFrom="paragraph">
                  <wp:posOffset>61595</wp:posOffset>
                </wp:positionV>
                <wp:extent cx="5429250" cy="1284605"/>
                <wp:effectExtent l="0" t="0" r="0" b="0"/>
                <wp:wrapNone/>
                <wp:docPr id="5" name="Text Box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0" cy="1284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insideV w:val="sing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4077"/>
                              <w:gridCol w:w="4395"/>
                            </w:tblGrid>
                            <w:tr w:rsidR="009B12A9">
                              <w:tblPrEx>
                                <w:tblCellMar>
                                  <w:top w:w="0" w:type="dxa"/>
                                  <w:bottom w:w="0" w:type="dxa"/>
                                </w:tblCellMar>
                              </w:tblPrEx>
                              <w:tc>
                                <w:tcPr>
                                  <w:tcW w:w="4077" w:type="dxa"/>
                                  <w:tcBorders>
                                    <w:right w:val="nil"/>
                                  </w:tcBorders>
                                  <w:vAlign w:val="center"/>
                                </w:tcPr>
                                <w:p w:rsidR="009B12A9" w:rsidRDefault="009B12A9">
                                  <w:pPr>
                                    <w:pStyle w:val="06-Boxtext"/>
                                    <w:pBdr>
                                      <w:left w:val="none" w:sz="0" w:space="0" w:color="auto"/>
                                      <w:bottom w:val="none" w:sz="0" w:space="0" w:color="auto"/>
                                    </w:pBdr>
                                    <w:spacing w:before="0"/>
                                    <w:ind w:left="0"/>
                                  </w:pPr>
                                  <w:r>
                                    <w:t>original volume:</w:t>
                                  </w:r>
                                </w:p>
                              </w:tc>
                              <w:tc>
                                <w:tcPr>
                                  <w:tcW w:w="4395" w:type="dxa"/>
                                  <w:tcBorders>
                                    <w:left w:val="nil"/>
                                  </w:tcBorders>
                                </w:tcPr>
                                <w:p w:rsidR="009B12A9" w:rsidRDefault="009B12A9">
                                  <w:pPr>
                                    <w:pStyle w:val="06-Boxtext"/>
                                    <w:pBdr>
                                      <w:left w:val="none" w:sz="0" w:space="0" w:color="auto"/>
                                      <w:bottom w:val="none" w:sz="0" w:space="0" w:color="auto"/>
                                    </w:pBdr>
                                    <w:spacing w:before="0"/>
                                    <w:ind w:left="0"/>
                                  </w:pPr>
                                  <w:r>
                                    <w:t xml:space="preserve">new volume, dimensions multiplied by </w:t>
                                  </w:r>
                                  <w:r>
                                    <w:rPr>
                                      <w:position w:val="-22"/>
                                    </w:rPr>
                                    <w:object w:dxaOrig="220" w:dyaOrig="580">
                                      <v:shape id="_x0000_i1060" type="#_x0000_t75" style="width:11.25pt;height:29.25pt" o:ole="">
                                        <v:imagedata r:id="rId24" o:title=""/>
                                      </v:shape>
                                      <o:OLEObject Type="Embed" ProgID="Equation.DSMT4" ShapeID="_x0000_i1060" DrawAspect="Content" ObjectID="_1457158317" r:id="rId25"/>
                                    </w:object>
                                  </w:r>
                                  <w:r>
                                    <w:t>:</w:t>
                                  </w:r>
                                </w:p>
                              </w:tc>
                            </w:tr>
                            <w:tr w:rsidR="009B12A9">
                              <w:tblPrEx>
                                <w:tblCellMar>
                                  <w:top w:w="0" w:type="dxa"/>
                                  <w:bottom w:w="0" w:type="dxa"/>
                                </w:tblCellMar>
                              </w:tblPrEx>
                              <w:tc>
                                <w:tcPr>
                                  <w:tcW w:w="4077" w:type="dxa"/>
                                  <w:tcBorders>
                                    <w:right w:val="nil"/>
                                  </w:tcBorders>
                                </w:tcPr>
                                <w:p w:rsidR="009B12A9" w:rsidRDefault="009B12A9">
                                  <w:pPr>
                                    <w:pStyle w:val="06-Boxtext"/>
                                    <w:pBdr>
                                      <w:left w:val="none" w:sz="0" w:space="0" w:color="auto"/>
                                      <w:bottom w:val="none" w:sz="0" w:space="0" w:color="auto"/>
                                    </w:pBdr>
                                    <w:spacing w:before="60" w:after="60"/>
                                    <w:ind w:left="0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V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2-MathPi2"/>
                                      <w:rFonts w:ascii="Symbol" w:hAnsi="Symbol"/>
                                      <w:position w:val="-4"/>
                                    </w:rPr>
                                    <w:object w:dxaOrig="180" w:dyaOrig="240">
                                      <v:shape id="_x0000_i1061" type="#_x0000_t75" style="width:9pt;height:12pt" o:ole="">
                                        <v:imagedata r:id="rId8" o:title=""/>
                                      </v:shape>
                                      <o:OLEObject Type="Embed" ProgID="Equation.DSMT4" ShapeID="_x0000_i1061" DrawAspect="Content" ObjectID="_1457158318" r:id="rId26"/>
                                    </w:object>
                                  </w:r>
                                  <w:proofErr w:type="spellStart"/>
                                  <w:r>
                                    <w:rPr>
                                      <w:i/>
                                      <w:iCs/>
                                    </w:rPr>
                                    <w:t>wh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4395" w:type="dxa"/>
                                  <w:tcBorders>
                                    <w:left w:val="nil"/>
                                  </w:tcBorders>
                                </w:tcPr>
                                <w:p w:rsidR="009B12A9" w:rsidRDefault="009B12A9">
                                  <w:pPr>
                                    <w:pStyle w:val="06-Boxtext"/>
                                    <w:pBdr>
                                      <w:left w:val="none" w:sz="0" w:space="0" w:color="auto"/>
                                      <w:bottom w:val="none" w:sz="0" w:space="0" w:color="auto"/>
                                    </w:pBdr>
                                    <w:spacing w:before="60" w:after="60"/>
                                    <w:ind w:left="0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V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2-MathPi2"/>
                                      <w:rFonts w:ascii="Symbol" w:hAnsi="Symbol"/>
                                      <w:position w:val="-4"/>
                                    </w:rPr>
                                    <w:object w:dxaOrig="180" w:dyaOrig="240">
                                      <v:shape id="_x0000_i1062" type="#_x0000_t75" style="width:9pt;height:12pt" o:ole="">
                                        <v:imagedata r:id="rId8" o:title=""/>
                                      </v:shape>
                                      <o:OLEObject Type="Embed" ProgID="Equation.DSMT4" ShapeID="_x0000_i1062" DrawAspect="Content" ObjectID="_1457158319" r:id="rId27"/>
                                    </w:object>
                                  </w:r>
                                  <w:proofErr w:type="spellStart"/>
                                  <w:r>
                                    <w:rPr>
                                      <w:i/>
                                      <w:iCs/>
                                    </w:rPr>
                                    <w:t>wh</w:t>
                                  </w:r>
                                  <w:proofErr w:type="spellEnd"/>
                                </w:p>
                              </w:tc>
                            </w:tr>
                            <w:tr w:rsidR="009B12A9">
                              <w:tblPrEx>
                                <w:tblCellMar>
                                  <w:top w:w="0" w:type="dxa"/>
                                  <w:bottom w:w="0" w:type="dxa"/>
                                </w:tblCellMar>
                              </w:tblPrEx>
                              <w:tc>
                                <w:tcPr>
                                  <w:tcW w:w="4077" w:type="dxa"/>
                                  <w:tcBorders>
                                    <w:right w:val="nil"/>
                                  </w:tcBorders>
                                </w:tcPr>
                                <w:p w:rsidR="009B12A9" w:rsidRDefault="009B12A9">
                                  <w:pPr>
                                    <w:pStyle w:val="06-Boxtext"/>
                                    <w:pBdr>
                                      <w:left w:val="none" w:sz="0" w:space="0" w:color="auto"/>
                                      <w:bottom w:val="none" w:sz="0" w:space="0" w:color="auto"/>
                                    </w:pBdr>
                                    <w:spacing w:before="60" w:after="60"/>
                                    <w:ind w:left="0"/>
                                    <w:rPr>
                                      <w:rStyle w:val="02-italic"/>
                                    </w:rPr>
                                  </w:pPr>
                                  <w:r>
                                    <w:rPr>
                                      <w:rStyle w:val="11-MathPi1"/>
                                      <w:rFonts w:ascii="Arial" w:hAnsi="Arial" w:hint="eastAsia"/>
                                    </w:rPr>
                                    <w:t> 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t> 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 w:hint="eastAsia"/>
                                    </w:rPr>
                                    <w:t> 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 </w:t>
                                  </w:r>
                                  <w:r>
                                    <w:t>(12)(3)(6)       </w:t>
                                  </w:r>
                                  <w:r>
                                    <w:rPr>
                                      <w:rStyle w:val="12-MathPi2"/>
                                      <w:rFonts w:ascii="Symbol" w:hAnsi="Symbol"/>
                                      <w:position w:val="-4"/>
                                    </w:rPr>
                                    <w:object w:dxaOrig="180" w:dyaOrig="240">
                                      <v:shape id="_x0000_i1063" type="#_x0000_t75" style="width:9pt;height:12pt" o:ole="">
                                        <v:imagedata r:id="rId8" o:title=""/>
                                      </v:shape>
                                      <o:OLEObject Type="Embed" ProgID="Equation.DSMT4" ShapeID="_x0000_i1063" DrawAspect="Content" ObjectID="_1457158320" r:id="rId28"/>
                                    </w:objec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 </w:t>
                                  </w:r>
                                  <w:r>
                                    <w:t xml:space="preserve">12,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w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 </w:t>
                                  </w:r>
                                  <w:r>
                                    <w:t>3,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 h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 </w:t>
                                  </w: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395" w:type="dxa"/>
                                  <w:tcBorders>
                                    <w:left w:val="nil"/>
                                  </w:tcBorders>
                                </w:tcPr>
                                <w:p w:rsidR="009B12A9" w:rsidRDefault="009B12A9">
                                  <w:pPr>
                                    <w:pStyle w:val="06-Boxtext"/>
                                    <w:pBdr>
                                      <w:left w:val="none" w:sz="0" w:space="0" w:color="auto"/>
                                      <w:bottom w:val="none" w:sz="0" w:space="0" w:color="auto"/>
                                    </w:pBdr>
                                    <w:spacing w:before="60" w:after="60"/>
                                    <w:ind w:left="0"/>
                                    <w:rPr>
                                      <w:rStyle w:val="02-italic"/>
                                    </w:rPr>
                                  </w:pPr>
                                  <w:r>
                                    <w:rPr>
                                      <w:rStyle w:val="11-MathPi1"/>
                                      <w:rFonts w:ascii="Arial" w:hAnsi="Arial" w:hint="eastAsia"/>
                                    </w:rPr>
                                    <w:t> 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t> 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 w:hint="eastAsia"/>
                                    </w:rPr>
                                    <w:t> 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 </w:t>
                                  </w:r>
                                  <w:r>
                                    <w:t>(4)(1)(2)       </w:t>
                                  </w:r>
                                  <w:r>
                                    <w:rPr>
                                      <w:rStyle w:val="12-MathPi2"/>
                                      <w:rFonts w:ascii="Symbol" w:hAnsi="Symbol"/>
                                      <w:position w:val="-4"/>
                                    </w:rPr>
                                    <w:object w:dxaOrig="180" w:dyaOrig="240">
                                      <v:shape id="_x0000_i1064" type="#_x0000_t75" style="width:9pt;height:12pt" o:ole="">
                                        <v:imagedata r:id="rId8" o:title=""/>
                                      </v:shape>
                                      <o:OLEObject Type="Embed" ProgID="Equation.DSMT4" ShapeID="_x0000_i1064" DrawAspect="Content" ObjectID="_1457158321" r:id="rId29"/>
                                    </w:objec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 </w:t>
                                  </w:r>
                                  <w:r>
                                    <w:t>4,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 w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 </w:t>
                                  </w:r>
                                  <w:r>
                                    <w:t>1,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 h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 </w:t>
                                  </w:r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9B12A9">
                              <w:tblPrEx>
                                <w:tblCellMar>
                                  <w:top w:w="0" w:type="dxa"/>
                                  <w:bottom w:w="0" w:type="dxa"/>
                                </w:tblCellMar>
                              </w:tblPrEx>
                              <w:tc>
                                <w:tcPr>
                                  <w:tcW w:w="4077" w:type="dxa"/>
                                  <w:tcBorders>
                                    <w:right w:val="nil"/>
                                  </w:tcBorders>
                                </w:tcPr>
                                <w:p w:rsidR="009B12A9" w:rsidRDefault="009B12A9">
                                  <w:pPr>
                                    <w:pStyle w:val="06-Boxtext"/>
                                    <w:pBdr>
                                      <w:left w:val="none" w:sz="0" w:space="0" w:color="auto"/>
                                      <w:bottom w:val="none" w:sz="0" w:space="0" w:color="auto"/>
                                    </w:pBdr>
                                    <w:spacing w:before="60" w:after="60"/>
                                    <w:ind w:left="0"/>
                                  </w:pPr>
                                  <w:r>
                                    <w:rPr>
                                      <w:rStyle w:val="11-MathPi1"/>
                                      <w:rFonts w:ascii="Arial" w:hAnsi="Arial" w:hint="eastAsia"/>
                                    </w:rPr>
                                    <w:t> 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t> 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 w:hint="eastAsia"/>
                                    </w:rPr>
                                    <w:t> 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 </w:t>
                                  </w:r>
                                  <w:r>
                                    <w:t>216 cm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3</w:t>
                                  </w:r>
                                  <w:r>
                                    <w:t>    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 w:hint="eastAsia"/>
                                    </w:rPr>
                                    <w:t> 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t> 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 w:hint="eastAsia"/>
                                    </w:rPr>
                                    <w:t> </w:t>
                                  </w:r>
                                  <w:r>
                                    <w:t>  Simplify.</w:t>
                                  </w:r>
                                </w:p>
                              </w:tc>
                              <w:tc>
                                <w:tcPr>
                                  <w:tcW w:w="4395" w:type="dxa"/>
                                  <w:tcBorders>
                                    <w:left w:val="nil"/>
                                  </w:tcBorders>
                                </w:tcPr>
                                <w:p w:rsidR="009B12A9" w:rsidRDefault="009B12A9">
                                  <w:pPr>
                                    <w:pStyle w:val="06-Boxtext"/>
                                    <w:pBdr>
                                      <w:left w:val="none" w:sz="0" w:space="0" w:color="auto"/>
                                      <w:bottom w:val="none" w:sz="0" w:space="0" w:color="auto"/>
                                    </w:pBdr>
                                    <w:spacing w:before="60" w:after="60"/>
                                    <w:ind w:left="0"/>
                                  </w:pPr>
                                  <w:r>
                                    <w:rPr>
                                      <w:rStyle w:val="11-MathPi1"/>
                                      <w:rFonts w:ascii="Arial" w:hAnsi="Arial" w:hint="eastAsia"/>
                                    </w:rPr>
                                    <w:t> 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t> 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 w:hint="eastAsia"/>
                                    </w:rPr>
                                    <w:t> 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 </w:t>
                                  </w:r>
                                  <w:r>
                                    <w:t>8 cm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3</w:t>
                                  </w:r>
                                  <w:r>
                                    <w:t>   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 w:hint="eastAsia"/>
                                    </w:rPr>
                                    <w:t> 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t> 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 w:hint="eastAsia"/>
                                    </w:rPr>
                                    <w:t> </w:t>
                                  </w:r>
                                  <w:r>
                                    <w:t>    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 w:hint="eastAsia"/>
                                    </w:rPr>
                                    <w:t> </w:t>
                                  </w:r>
                                  <w:r>
                                    <w:t>Simplify.</w:t>
                                  </w:r>
                                </w:p>
                              </w:tc>
                            </w:tr>
                          </w:tbl>
                          <w:p w:rsidR="009B12A9" w:rsidRDefault="009B12A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6" o:spid="_x0000_s1028" type="#_x0000_t202" style="position:absolute;left:0;text-align:left;margin-left:5.55pt;margin-top:4.85pt;width:427.5pt;height:101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" stroked="f">
                <v:textbox>
                  <w:txbxContent>
                    <w:tbl>
                      <w:tblPr>
                        <w:tblW w:w="0" w:type="auto"/>
                        <w:tblBorders>
                          <w:insideV w:val="sing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4077"/>
                        <w:gridCol w:w="4395"/>
                      </w:tblGrid>
                      <w:tr w:rsidR="009B12A9">
                        <w:tblPrEx>
                          <w:tblCellMar>
                            <w:top w:w="0" w:type="dxa"/>
                            <w:bottom w:w="0" w:type="dxa"/>
                          </w:tblCellMar>
                        </w:tblPrEx>
                        <w:tc>
                          <w:tcPr>
                            <w:tcW w:w="4077" w:type="dxa"/>
                            <w:tcBorders>
                              <w:right w:val="nil"/>
                            </w:tcBorders>
                            <w:vAlign w:val="center"/>
                          </w:tcPr>
                          <w:p w:rsidR="009B12A9" w:rsidRDefault="009B12A9">
                            <w:pPr>
                              <w:pStyle w:val="06-Boxtext"/>
                              <w:pBdr>
                                <w:left w:val="none" w:sz="0" w:space="0" w:color="auto"/>
                                <w:bottom w:val="none" w:sz="0" w:space="0" w:color="auto"/>
                              </w:pBdr>
                              <w:spacing w:before="0"/>
                              <w:ind w:left="0"/>
                            </w:pPr>
                            <w:r>
                              <w:t>original volume:</w:t>
                            </w:r>
                          </w:p>
                        </w:tc>
                        <w:tc>
                          <w:tcPr>
                            <w:tcW w:w="4395" w:type="dxa"/>
                            <w:tcBorders>
                              <w:left w:val="nil"/>
                            </w:tcBorders>
                          </w:tcPr>
                          <w:p w:rsidR="009B12A9" w:rsidRDefault="009B12A9">
                            <w:pPr>
                              <w:pStyle w:val="06-Boxtext"/>
                              <w:pBdr>
                                <w:left w:val="none" w:sz="0" w:space="0" w:color="auto"/>
                                <w:bottom w:val="none" w:sz="0" w:space="0" w:color="auto"/>
                              </w:pBdr>
                              <w:spacing w:before="0"/>
                              <w:ind w:left="0"/>
                            </w:pPr>
                            <w:r>
                              <w:t xml:space="preserve">new volume, dimensions multiplied by </w:t>
                            </w:r>
                            <w:r>
                              <w:rPr>
                                <w:position w:val="-22"/>
                              </w:rPr>
                              <w:object w:dxaOrig="220" w:dyaOrig="580">
                                <v:shape id="_x0000_i1060" type="#_x0000_t75" style="width:11.25pt;height:29.25pt" o:ole="">
                                  <v:imagedata r:id="rId24" o:title=""/>
                                </v:shape>
                                <o:OLEObject Type="Embed" ProgID="Equation.DSMT4" ShapeID="_x0000_i1060" DrawAspect="Content" ObjectID="_1457158317" r:id="rId30"/>
                              </w:object>
                            </w:r>
                            <w:r>
                              <w:t>:</w:t>
                            </w:r>
                          </w:p>
                        </w:tc>
                      </w:tr>
                      <w:tr w:rsidR="009B12A9">
                        <w:tblPrEx>
                          <w:tblCellMar>
                            <w:top w:w="0" w:type="dxa"/>
                            <w:bottom w:w="0" w:type="dxa"/>
                          </w:tblCellMar>
                        </w:tblPrEx>
                        <w:tc>
                          <w:tcPr>
                            <w:tcW w:w="4077" w:type="dxa"/>
                            <w:tcBorders>
                              <w:right w:val="nil"/>
                            </w:tcBorders>
                          </w:tcPr>
                          <w:p w:rsidR="009B12A9" w:rsidRDefault="009B12A9">
                            <w:pPr>
                              <w:pStyle w:val="06-Boxtext"/>
                              <w:pBdr>
                                <w:left w:val="none" w:sz="0" w:space="0" w:color="auto"/>
                                <w:bottom w:val="none" w:sz="0" w:space="0" w:color="auto"/>
                              </w:pBdr>
                              <w:spacing w:before="60" w:after="60"/>
                              <w:ind w:left="0"/>
                            </w:pPr>
                            <w:r>
                              <w:rPr>
                                <w:rStyle w:val="02-italic"/>
                              </w:rPr>
                              <w:t>V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2-MathPi2"/>
                                <w:rFonts w:ascii="Symbol" w:hAnsi="Symbol"/>
                                <w:position w:val="-4"/>
                              </w:rPr>
                              <w:object w:dxaOrig="180" w:dyaOrig="240">
                                <v:shape id="_x0000_i1061" type="#_x0000_t75" style="width:9pt;height:12pt" o:ole="">
                                  <v:imagedata r:id="rId8" o:title=""/>
                                </v:shape>
                                <o:OLEObject Type="Embed" ProgID="Equation.DSMT4" ShapeID="_x0000_i1061" DrawAspect="Content" ObjectID="_1457158318" r:id="rId31"/>
                              </w:object>
                            </w:r>
                            <w:proofErr w:type="spellStart"/>
                            <w:r>
                              <w:rPr>
                                <w:i/>
                                <w:iCs/>
                              </w:rPr>
                              <w:t>wh</w:t>
                            </w:r>
                            <w:proofErr w:type="spellEnd"/>
                          </w:p>
                        </w:tc>
                        <w:tc>
                          <w:tcPr>
                            <w:tcW w:w="4395" w:type="dxa"/>
                            <w:tcBorders>
                              <w:left w:val="nil"/>
                            </w:tcBorders>
                          </w:tcPr>
                          <w:p w:rsidR="009B12A9" w:rsidRDefault="009B12A9">
                            <w:pPr>
                              <w:pStyle w:val="06-Boxtext"/>
                              <w:pBdr>
                                <w:left w:val="none" w:sz="0" w:space="0" w:color="auto"/>
                                <w:bottom w:val="none" w:sz="0" w:space="0" w:color="auto"/>
                              </w:pBdr>
                              <w:spacing w:before="60" w:after="60"/>
                              <w:ind w:left="0"/>
                            </w:pPr>
                            <w:r>
                              <w:rPr>
                                <w:rStyle w:val="02-italic"/>
                              </w:rPr>
                              <w:t>V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2-MathPi2"/>
                                <w:rFonts w:ascii="Symbol" w:hAnsi="Symbol"/>
                                <w:position w:val="-4"/>
                              </w:rPr>
                              <w:object w:dxaOrig="180" w:dyaOrig="240">
                                <v:shape id="_x0000_i1062" type="#_x0000_t75" style="width:9pt;height:12pt" o:ole="">
                                  <v:imagedata r:id="rId8" o:title=""/>
                                </v:shape>
                                <o:OLEObject Type="Embed" ProgID="Equation.DSMT4" ShapeID="_x0000_i1062" DrawAspect="Content" ObjectID="_1457158319" r:id="rId32"/>
                              </w:object>
                            </w:r>
                            <w:proofErr w:type="spellStart"/>
                            <w:r>
                              <w:rPr>
                                <w:i/>
                                <w:iCs/>
                              </w:rPr>
                              <w:t>wh</w:t>
                            </w:r>
                            <w:proofErr w:type="spellEnd"/>
                          </w:p>
                        </w:tc>
                      </w:tr>
                      <w:tr w:rsidR="009B12A9">
                        <w:tblPrEx>
                          <w:tblCellMar>
                            <w:top w:w="0" w:type="dxa"/>
                            <w:bottom w:w="0" w:type="dxa"/>
                          </w:tblCellMar>
                        </w:tblPrEx>
                        <w:tc>
                          <w:tcPr>
                            <w:tcW w:w="4077" w:type="dxa"/>
                            <w:tcBorders>
                              <w:right w:val="nil"/>
                            </w:tcBorders>
                          </w:tcPr>
                          <w:p w:rsidR="009B12A9" w:rsidRDefault="009B12A9">
                            <w:pPr>
                              <w:pStyle w:val="06-Boxtext"/>
                              <w:pBdr>
                                <w:left w:val="none" w:sz="0" w:space="0" w:color="auto"/>
                                <w:bottom w:val="none" w:sz="0" w:space="0" w:color="auto"/>
                              </w:pBdr>
                              <w:spacing w:before="60" w:after="60"/>
                              <w:ind w:left="0"/>
                              <w:rPr>
                                <w:rStyle w:val="02-italic"/>
                              </w:rPr>
                            </w:pPr>
                            <w:r>
                              <w:rPr>
                                <w:rStyle w:val="11-MathPi1"/>
                                <w:rFonts w:ascii="Arial" w:hAnsi="Arial" w:hint="eastAsia"/>
                              </w:rPr>
                              <w:t> </w:t>
                            </w:r>
                            <w:r>
                              <w:rPr>
                                <w:rStyle w:val="11-MathPi1"/>
                                <w:rFonts w:ascii="Arial" w:hAnsi="Arial"/>
                              </w:rPr>
                              <w:t> </w:t>
                            </w:r>
                            <w:r>
                              <w:rPr>
                                <w:rStyle w:val="11-MathPi1"/>
                                <w:rFonts w:ascii="Arial" w:hAnsi="Arial" w:hint="eastAsia"/>
                              </w:rPr>
                              <w:t> 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t>(12)(3)(6)       </w:t>
                            </w:r>
                            <w:r>
                              <w:rPr>
                                <w:rStyle w:val="12-MathPi2"/>
                                <w:rFonts w:ascii="Symbol" w:hAnsi="Symbol"/>
                                <w:position w:val="-4"/>
                              </w:rPr>
                              <w:object w:dxaOrig="180" w:dyaOrig="240">
                                <v:shape id="_x0000_i1063" type="#_x0000_t75" style="width:9pt;height:12pt" o:ole="">
                                  <v:imagedata r:id="rId8" o:title=""/>
                                </v:shape>
                                <o:OLEObject Type="Embed" ProgID="Equation.DSMT4" ShapeID="_x0000_i1063" DrawAspect="Content" ObjectID="_1457158320" r:id="rId33"/>
                              </w:objec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t xml:space="preserve">12, </w:t>
                            </w:r>
                            <w:r>
                              <w:rPr>
                                <w:rStyle w:val="02-italic"/>
                              </w:rPr>
                              <w:t xml:space="preserve">w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t>3,</w:t>
                            </w:r>
                            <w:r>
                              <w:rPr>
                                <w:rStyle w:val="02-italic"/>
                              </w:rPr>
                              <w:t xml:space="preserve"> h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4395" w:type="dxa"/>
                            <w:tcBorders>
                              <w:left w:val="nil"/>
                            </w:tcBorders>
                          </w:tcPr>
                          <w:p w:rsidR="009B12A9" w:rsidRDefault="009B12A9">
                            <w:pPr>
                              <w:pStyle w:val="06-Boxtext"/>
                              <w:pBdr>
                                <w:left w:val="none" w:sz="0" w:space="0" w:color="auto"/>
                                <w:bottom w:val="none" w:sz="0" w:space="0" w:color="auto"/>
                              </w:pBdr>
                              <w:spacing w:before="60" w:after="60"/>
                              <w:ind w:left="0"/>
                              <w:rPr>
                                <w:rStyle w:val="02-italic"/>
                              </w:rPr>
                            </w:pPr>
                            <w:r>
                              <w:rPr>
                                <w:rStyle w:val="11-MathPi1"/>
                                <w:rFonts w:ascii="Arial" w:hAnsi="Arial" w:hint="eastAsia"/>
                              </w:rPr>
                              <w:t> </w:t>
                            </w:r>
                            <w:r>
                              <w:rPr>
                                <w:rStyle w:val="11-MathPi1"/>
                                <w:rFonts w:ascii="Arial" w:hAnsi="Arial"/>
                              </w:rPr>
                              <w:t> </w:t>
                            </w:r>
                            <w:r>
                              <w:rPr>
                                <w:rStyle w:val="11-MathPi1"/>
                                <w:rFonts w:ascii="Arial" w:hAnsi="Arial" w:hint="eastAsia"/>
                              </w:rPr>
                              <w:t> 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t>(4)(1)(2)       </w:t>
                            </w:r>
                            <w:r>
                              <w:rPr>
                                <w:rStyle w:val="12-MathPi2"/>
                                <w:rFonts w:ascii="Symbol" w:hAnsi="Symbol"/>
                                <w:position w:val="-4"/>
                              </w:rPr>
                              <w:object w:dxaOrig="180" w:dyaOrig="240">
                                <v:shape id="_x0000_i1064" type="#_x0000_t75" style="width:9pt;height:12pt" o:ole="">
                                  <v:imagedata r:id="rId8" o:title=""/>
                                </v:shape>
                                <o:OLEObject Type="Embed" ProgID="Equation.DSMT4" ShapeID="_x0000_i1064" DrawAspect="Content" ObjectID="_1457158321" r:id="rId34"/>
                              </w:objec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t>4,</w:t>
                            </w:r>
                            <w:r>
                              <w:rPr>
                                <w:rStyle w:val="02-italic"/>
                              </w:rPr>
                              <w:t xml:space="preserve"> w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t>1,</w:t>
                            </w:r>
                            <w:r>
                              <w:rPr>
                                <w:rStyle w:val="02-italic"/>
                              </w:rPr>
                              <w:t xml:space="preserve"> h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t>2</w:t>
                            </w:r>
                          </w:p>
                        </w:tc>
                      </w:tr>
                      <w:tr w:rsidR="009B12A9">
                        <w:tblPrEx>
                          <w:tblCellMar>
                            <w:top w:w="0" w:type="dxa"/>
                            <w:bottom w:w="0" w:type="dxa"/>
                          </w:tblCellMar>
                        </w:tblPrEx>
                        <w:tc>
                          <w:tcPr>
                            <w:tcW w:w="4077" w:type="dxa"/>
                            <w:tcBorders>
                              <w:right w:val="nil"/>
                            </w:tcBorders>
                          </w:tcPr>
                          <w:p w:rsidR="009B12A9" w:rsidRDefault="009B12A9">
                            <w:pPr>
                              <w:pStyle w:val="06-Boxtext"/>
                              <w:pBdr>
                                <w:left w:val="none" w:sz="0" w:space="0" w:color="auto"/>
                                <w:bottom w:val="none" w:sz="0" w:space="0" w:color="auto"/>
                              </w:pBdr>
                              <w:spacing w:before="60" w:after="60"/>
                              <w:ind w:left="0"/>
                            </w:pPr>
                            <w:r>
                              <w:rPr>
                                <w:rStyle w:val="11-MathPi1"/>
                                <w:rFonts w:ascii="Arial" w:hAnsi="Arial" w:hint="eastAsia"/>
                              </w:rPr>
                              <w:t> </w:t>
                            </w:r>
                            <w:r>
                              <w:rPr>
                                <w:rStyle w:val="11-MathPi1"/>
                                <w:rFonts w:ascii="Arial" w:hAnsi="Arial"/>
                              </w:rPr>
                              <w:t> </w:t>
                            </w:r>
                            <w:r>
                              <w:rPr>
                                <w:rStyle w:val="11-MathPi1"/>
                                <w:rFonts w:ascii="Arial" w:hAnsi="Arial" w:hint="eastAsia"/>
                              </w:rPr>
                              <w:t> 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t>216 cm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  <w:r>
                              <w:t>    </w:t>
                            </w:r>
                            <w:r>
                              <w:rPr>
                                <w:rStyle w:val="11-MathPi1"/>
                                <w:rFonts w:ascii="Arial" w:hAnsi="Arial" w:hint="eastAsia"/>
                              </w:rPr>
                              <w:t> </w:t>
                            </w:r>
                            <w:r>
                              <w:rPr>
                                <w:rStyle w:val="11-MathPi1"/>
                                <w:rFonts w:ascii="Arial" w:hAnsi="Arial"/>
                              </w:rPr>
                              <w:t> </w:t>
                            </w:r>
                            <w:r>
                              <w:rPr>
                                <w:rStyle w:val="11-MathPi1"/>
                                <w:rFonts w:ascii="Arial" w:hAnsi="Arial" w:hint="eastAsia"/>
                              </w:rPr>
                              <w:t> </w:t>
                            </w:r>
                            <w:r>
                              <w:t>  Simplify.</w:t>
                            </w:r>
                          </w:p>
                        </w:tc>
                        <w:tc>
                          <w:tcPr>
                            <w:tcW w:w="4395" w:type="dxa"/>
                            <w:tcBorders>
                              <w:left w:val="nil"/>
                            </w:tcBorders>
                          </w:tcPr>
                          <w:p w:rsidR="009B12A9" w:rsidRDefault="009B12A9">
                            <w:pPr>
                              <w:pStyle w:val="06-Boxtext"/>
                              <w:pBdr>
                                <w:left w:val="none" w:sz="0" w:space="0" w:color="auto"/>
                                <w:bottom w:val="none" w:sz="0" w:space="0" w:color="auto"/>
                              </w:pBdr>
                              <w:spacing w:before="60" w:after="60"/>
                              <w:ind w:left="0"/>
                            </w:pPr>
                            <w:r>
                              <w:rPr>
                                <w:rStyle w:val="11-MathPi1"/>
                                <w:rFonts w:ascii="Arial" w:hAnsi="Arial" w:hint="eastAsia"/>
                              </w:rPr>
                              <w:t> </w:t>
                            </w:r>
                            <w:r>
                              <w:rPr>
                                <w:rStyle w:val="11-MathPi1"/>
                                <w:rFonts w:ascii="Arial" w:hAnsi="Arial"/>
                              </w:rPr>
                              <w:t> </w:t>
                            </w:r>
                            <w:r>
                              <w:rPr>
                                <w:rStyle w:val="11-MathPi1"/>
                                <w:rFonts w:ascii="Arial" w:hAnsi="Arial" w:hint="eastAsia"/>
                              </w:rPr>
                              <w:t> 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t>8 cm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  <w:r>
                              <w:t>   </w:t>
                            </w:r>
                            <w:r>
                              <w:rPr>
                                <w:rStyle w:val="11-MathPi1"/>
                                <w:rFonts w:ascii="Arial" w:hAnsi="Arial" w:hint="eastAsia"/>
                              </w:rPr>
                              <w:t> </w:t>
                            </w:r>
                            <w:r>
                              <w:rPr>
                                <w:rStyle w:val="11-MathPi1"/>
                                <w:rFonts w:ascii="Arial" w:hAnsi="Arial"/>
                              </w:rPr>
                              <w:t> </w:t>
                            </w:r>
                            <w:r>
                              <w:rPr>
                                <w:rStyle w:val="11-MathPi1"/>
                                <w:rFonts w:ascii="Arial" w:hAnsi="Arial" w:hint="eastAsia"/>
                              </w:rPr>
                              <w:t> </w:t>
                            </w:r>
                            <w:r>
                              <w:t>    </w:t>
                            </w:r>
                            <w:r>
                              <w:rPr>
                                <w:rStyle w:val="11-MathPi1"/>
                                <w:rFonts w:ascii="Arial" w:hAnsi="Arial" w:hint="eastAsia"/>
                              </w:rPr>
                              <w:t> </w:t>
                            </w:r>
                            <w:r>
                              <w:t>Simplify.</w:t>
                            </w:r>
                          </w:p>
                        </w:tc>
                      </w:tr>
                    </w:tbl>
                    <w:p w:rsidR="009B12A9" w:rsidRDefault="009B12A9"/>
                  </w:txbxContent>
                </v:textbox>
              </v:shape>
            </w:pict>
          </mc:Fallback>
        </mc:AlternateContent>
      </w:r>
    </w:p>
    <w:p w:rsidR="009B12A9" w:rsidRDefault="009B12A9">
      <w:pPr>
        <w:pStyle w:val="06-Boxtext"/>
        <w:tabs>
          <w:tab w:val="left" w:pos="360"/>
          <w:tab w:val="left" w:pos="2260"/>
          <w:tab w:val="left" w:pos="4680"/>
          <w:tab w:val="left" w:pos="4920"/>
          <w:tab w:val="left" w:pos="6700"/>
        </w:tabs>
      </w:pPr>
    </w:p>
    <w:p w:rsidR="009B12A9" w:rsidRDefault="009B12A9">
      <w:pPr>
        <w:pStyle w:val="06-Boxtext"/>
        <w:tabs>
          <w:tab w:val="left" w:pos="360"/>
          <w:tab w:val="left" w:pos="2260"/>
          <w:tab w:val="left" w:pos="4680"/>
          <w:tab w:val="left" w:pos="4920"/>
          <w:tab w:val="left" w:pos="6700"/>
        </w:tabs>
      </w:pPr>
    </w:p>
    <w:p w:rsidR="009B12A9" w:rsidRDefault="009B12A9">
      <w:pPr>
        <w:pStyle w:val="06-Boxtext"/>
        <w:tabs>
          <w:tab w:val="left" w:pos="360"/>
          <w:tab w:val="left" w:pos="2260"/>
          <w:tab w:val="left" w:pos="4680"/>
          <w:tab w:val="left" w:pos="4920"/>
          <w:tab w:val="left" w:pos="6700"/>
        </w:tabs>
      </w:pPr>
    </w:p>
    <w:p w:rsidR="009B12A9" w:rsidRDefault="009B12A9">
      <w:pPr>
        <w:pStyle w:val="06-Boxtext"/>
        <w:tabs>
          <w:tab w:val="left" w:pos="360"/>
          <w:tab w:val="left" w:pos="2260"/>
          <w:tab w:val="left" w:pos="4680"/>
          <w:tab w:val="left" w:pos="4920"/>
          <w:tab w:val="left" w:pos="6700"/>
        </w:tabs>
      </w:pPr>
    </w:p>
    <w:p w:rsidR="009B12A9" w:rsidRDefault="009B12A9">
      <w:pPr>
        <w:pStyle w:val="06-Boxtext"/>
        <w:tabs>
          <w:tab w:val="left" w:pos="360"/>
          <w:tab w:val="left" w:pos="2260"/>
          <w:tab w:val="left" w:pos="4680"/>
          <w:tab w:val="left" w:pos="4920"/>
          <w:tab w:val="left" w:pos="6700"/>
        </w:tabs>
      </w:pPr>
    </w:p>
    <w:p w:rsidR="009B12A9" w:rsidRDefault="009B12A9">
      <w:pPr>
        <w:pStyle w:val="06b-Boxtext-165ptlead"/>
        <w:spacing w:after="360"/>
        <w:rPr>
          <w:position w:val="-14"/>
        </w:rPr>
      </w:pPr>
      <w:r>
        <w:rPr>
          <w:spacing w:val="-2"/>
        </w:rPr>
        <w:t xml:space="preserve">Notice that 216 </w:t>
      </w:r>
      <w:r>
        <w:rPr>
          <w:spacing w:val="-2"/>
        </w:rPr>
        <w:sym w:font="Wingdings 2" w:char="F096"/>
      </w:r>
      <w:r>
        <w:rPr>
          <w:spacing w:val="-2"/>
        </w:rPr>
        <w:t xml:space="preserve"> </w:t>
      </w:r>
      <w:r>
        <w:rPr>
          <w:spacing w:val="-2"/>
          <w:position w:val="-22"/>
        </w:rPr>
        <w:object w:dxaOrig="360" w:dyaOrig="580">
          <v:shape id="_x0000_i1030" type="#_x0000_t75" style="width:18pt;height:29.25pt" o:ole="">
            <v:imagedata r:id="rId35" o:title=""/>
          </v:shape>
          <o:OLEObject Type="Embed" ProgID="Equation.DSMT4" ShapeID="_x0000_i1030" DrawAspect="Content" ObjectID="_1457158310" r:id="rId36"/>
        </w:object>
      </w:r>
      <w:r>
        <w:rPr>
          <w:spacing w:val="-2"/>
        </w:rPr>
        <w:t xml:space="preserve"> </w:t>
      </w:r>
      <w:r>
        <w:rPr>
          <w:rStyle w:val="11-MathPi1"/>
          <w:rFonts w:ascii="Symbol" w:hAnsi="Symbol"/>
          <w:spacing w:val="-2"/>
        </w:rPr>
        <w:t></w:t>
      </w:r>
      <w:r>
        <w:rPr>
          <w:spacing w:val="-2"/>
        </w:rPr>
        <w:t xml:space="preserve"> 8. If the dimensions are multiplied </w:t>
      </w:r>
      <w:proofErr w:type="gramStart"/>
      <w:r>
        <w:rPr>
          <w:spacing w:val="-2"/>
        </w:rPr>
        <w:t xml:space="preserve">by </w:t>
      </w:r>
      <w:proofErr w:type="gramEnd"/>
      <w:r>
        <w:rPr>
          <w:spacing w:val="-2"/>
          <w:position w:val="-22"/>
        </w:rPr>
        <w:object w:dxaOrig="220" w:dyaOrig="580">
          <v:shape id="_x0000_i1031" type="#_x0000_t75" style="width:11.25pt;height:29.25pt" o:ole="">
            <v:imagedata r:id="rId24" o:title=""/>
          </v:shape>
          <o:OLEObject Type="Embed" ProgID="Equation.DSMT4" ShapeID="_x0000_i1031" DrawAspect="Content" ObjectID="_1457158311" r:id="rId37"/>
        </w:object>
      </w:r>
      <w:r>
        <w:rPr>
          <w:spacing w:val="-2"/>
        </w:rPr>
        <w:t xml:space="preserve">, the volume is multiplied </w:t>
      </w:r>
      <w:r>
        <w:rPr>
          <w:spacing w:val="-2"/>
        </w:rPr>
        <w:br/>
        <w:t xml:space="preserve">by </w:t>
      </w:r>
      <w:r>
        <w:rPr>
          <w:spacing w:val="-2"/>
          <w:position w:val="-26"/>
        </w:rPr>
        <w:object w:dxaOrig="520" w:dyaOrig="700">
          <v:shape id="_x0000_i1032" type="#_x0000_t75" style="width:26.25pt;height:35.25pt" o:ole="">
            <v:imagedata r:id="rId38" o:title=""/>
          </v:shape>
          <o:OLEObject Type="Embed" ProgID="Equation.DSMT4" ShapeID="_x0000_i1032" DrawAspect="Content" ObjectID="_1457158312" r:id="rId39"/>
        </w:object>
      </w:r>
      <w:r>
        <w:rPr>
          <w:spacing w:val="-2"/>
        </w:rPr>
        <w:t>,</w:t>
      </w:r>
      <w:r>
        <w:t xml:space="preserve"> or </w:t>
      </w:r>
      <w:r>
        <w:rPr>
          <w:position w:val="-22"/>
        </w:rPr>
        <w:object w:dxaOrig="360" w:dyaOrig="580">
          <v:shape id="_x0000_i1033" type="#_x0000_t75" style="width:18pt;height:29.25pt" o:ole="">
            <v:imagedata r:id="rId35" o:title=""/>
          </v:shape>
          <o:OLEObject Type="Embed" ProgID="Equation.DSMT4" ShapeID="_x0000_i1033" DrawAspect="Content" ObjectID="_1457158313" r:id="rId40"/>
        </w:object>
      </w:r>
      <w:r>
        <w:rPr>
          <w:position w:val="-14"/>
        </w:rPr>
        <w:t>.</w:t>
      </w:r>
    </w:p>
    <w:p w:rsidR="009B12A9" w:rsidRDefault="009B12A9">
      <w:pPr>
        <w:pStyle w:val="10-DirectionText0"/>
      </w:pPr>
      <w:r>
        <w:t>Describe the effect of each change on the volume of the given figure.</w:t>
      </w:r>
    </w:p>
    <w:p w:rsidR="009B12A9" w:rsidRDefault="009B12A9">
      <w:pPr>
        <w:pStyle w:val="30-NumQ-2TABcol"/>
      </w:pPr>
      <w:r>
        <w:tab/>
        <w:t>5.</w:t>
      </w:r>
      <w:r>
        <w:tab/>
        <w:t>The dimensions are multiplied by 2.</w:t>
      </w:r>
      <w:r>
        <w:tab/>
      </w:r>
      <w:r>
        <w:rPr>
          <w:rStyle w:val="01-bold"/>
          <w:b w:val="0"/>
          <w:bCs w:val="0"/>
        </w:rPr>
        <w:t>6.</w:t>
      </w:r>
      <w:r>
        <w:tab/>
        <w:t xml:space="preserve">The dimensions are multiplied </w:t>
      </w:r>
      <w:proofErr w:type="gramStart"/>
      <w:r>
        <w:t xml:space="preserve">by </w:t>
      </w:r>
      <w:proofErr w:type="gramEnd"/>
      <w:r>
        <w:rPr>
          <w:position w:val="-22"/>
        </w:rPr>
        <w:object w:dxaOrig="240" w:dyaOrig="580">
          <v:shape id="_x0000_i1034" type="#_x0000_t75" style="width:12pt;height:29.25pt" o:ole="">
            <v:imagedata r:id="rId41" o:title=""/>
          </v:shape>
          <o:OLEObject Type="Embed" ProgID="Equation.DSMT4" ShapeID="_x0000_i1034" DrawAspect="Content" ObjectID="_1457158314" r:id="rId42"/>
        </w:object>
      </w:r>
      <w:r>
        <w:t>.</w:t>
      </w:r>
    </w:p>
    <w:p w:rsidR="009B12A9" w:rsidRDefault="009B12A9">
      <w:pPr>
        <w:pStyle w:val="30-NumQ-2TABcol"/>
        <w:spacing w:after="80"/>
      </w:pPr>
      <w:r>
        <w:tab/>
      </w:r>
      <w:r>
        <w:tab/>
      </w:r>
      <w:r w:rsidR="00863349">
        <w:rPr>
          <w:noProof/>
        </w:rPr>
        <w:drawing>
          <wp:inline distT="0" distB="0" distL="0" distR="0" wp14:anchorId="71CB41CF" wp14:editId="1DA8A04E">
            <wp:extent cx="1504950" cy="1046922"/>
            <wp:effectExtent l="0" t="0" r="0" b="1270"/>
            <wp:docPr id="11" name="Picture 11" descr="Go07an_1006rete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o07an_1006rete_1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046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="00863349">
        <w:rPr>
          <w:noProof/>
        </w:rPr>
        <w:drawing>
          <wp:inline distT="0" distB="0" distL="0" distR="0" wp14:anchorId="015BBC77" wp14:editId="3759D53B">
            <wp:extent cx="1314450" cy="1031905"/>
            <wp:effectExtent l="0" t="0" r="0" b="0"/>
            <wp:docPr id="12" name="Picture 12" descr="Go07an_1006rete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07an_1006rete_1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031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2A9" w:rsidRDefault="009B12A9">
      <w:pPr>
        <w:pStyle w:val="31-WOR-2TABcol"/>
      </w:pPr>
      <w:r>
        <w:tab/>
      </w:r>
      <w:r>
        <w:tab/>
      </w:r>
      <w:r>
        <w:tab/>
      </w:r>
    </w:p>
    <w:p w:rsidR="009B12A9" w:rsidRDefault="009B12A9">
      <w:pPr>
        <w:pStyle w:val="10-DirectionText0"/>
      </w:pPr>
      <w:r>
        <w:t xml:space="preserve">Find the volume of each composite figure. </w:t>
      </w:r>
      <w:proofErr w:type="gramStart"/>
      <w:r>
        <w:t xml:space="preserve">Round to the </w:t>
      </w:r>
      <w:r>
        <w:br/>
        <w:t>nearest tenth.</w:t>
      </w:r>
      <w:proofErr w:type="gramEnd"/>
    </w:p>
    <w:p w:rsidR="009B12A9" w:rsidRDefault="009B12A9">
      <w:pPr>
        <w:pStyle w:val="30-NumQ-2TABcol"/>
        <w:spacing w:after="80"/>
        <w:rPr>
          <w:rStyle w:val="01-bold"/>
          <w:b w:val="0"/>
          <w:bCs w:val="0"/>
        </w:rPr>
      </w:pPr>
      <w:r>
        <w:rPr>
          <w:rStyle w:val="01-bold"/>
          <w:position w:val="170"/>
        </w:rPr>
        <w:tab/>
      </w:r>
      <w:r>
        <w:rPr>
          <w:rStyle w:val="01-bold"/>
          <w:b w:val="0"/>
          <w:bCs w:val="0"/>
          <w:position w:val="170"/>
        </w:rPr>
        <w:t>7.</w:t>
      </w:r>
      <w:r>
        <w:rPr>
          <w:rStyle w:val="01-bold"/>
          <w:position w:val="170"/>
        </w:rPr>
        <w:tab/>
      </w:r>
      <w:r w:rsidR="00863349">
        <w:rPr>
          <w:noProof/>
        </w:rPr>
        <w:drawing>
          <wp:inline distT="0" distB="0" distL="0" distR="0">
            <wp:extent cx="2085975" cy="1531888"/>
            <wp:effectExtent l="0" t="0" r="0" b="0"/>
            <wp:docPr id="13" name="Picture 13" descr="Go07an_1006rete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o07an_1006rete_1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531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01-bold"/>
          <w:position w:val="170"/>
        </w:rPr>
        <w:tab/>
      </w:r>
      <w:r>
        <w:rPr>
          <w:rStyle w:val="01-bold"/>
          <w:b w:val="0"/>
          <w:bCs w:val="0"/>
          <w:position w:val="170"/>
        </w:rPr>
        <w:t>8.</w:t>
      </w:r>
      <w:r>
        <w:rPr>
          <w:rStyle w:val="01-bold"/>
          <w:b w:val="0"/>
          <w:bCs w:val="0"/>
          <w:position w:val="170"/>
        </w:rPr>
        <w:tab/>
      </w:r>
      <w:r w:rsidR="00863349">
        <w:rPr>
          <w:b/>
          <w:bCs/>
          <w:noProof/>
        </w:rPr>
        <w:drawing>
          <wp:inline distT="0" distB="0" distL="0" distR="0">
            <wp:extent cx="1400175" cy="1424526"/>
            <wp:effectExtent l="0" t="0" r="0" b="4445"/>
            <wp:docPr id="14" name="Picture 14" descr="Go07an_1006rete_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o07an_1006rete_1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424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6B8" w:rsidRPr="008206B8" w:rsidRDefault="009B12A9" w:rsidP="008877E8">
      <w:pPr>
        <w:pStyle w:val="31-WOR-2TABcol"/>
      </w:pPr>
      <w:r>
        <w:tab/>
      </w:r>
      <w:r>
        <w:tab/>
      </w:r>
      <w:r>
        <w:tab/>
      </w:r>
      <w:bookmarkStart w:id="0" w:name="Eof"/>
      <w:bookmarkStart w:id="1" w:name="_GoBack"/>
      <w:bookmarkEnd w:id="0"/>
      <w:bookmarkEnd w:id="1"/>
    </w:p>
    <w:sectPr w:rsidR="008206B8" w:rsidRPr="008206B8" w:rsidSect="008877E8">
      <w:footnotePr>
        <w:numRestart w:val="eachSect"/>
      </w:footnotePr>
      <w:type w:val="continuous"/>
      <w:pgSz w:w="12242" w:h="15842" w:code="1"/>
      <w:pgMar w:top="1100" w:right="1440" w:bottom="1077" w:left="1440" w:header="0" w:footer="0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4932" w:rsidRDefault="00B64932">
      <w:r>
        <w:separator/>
      </w:r>
    </w:p>
  </w:endnote>
  <w:endnote w:type="continuationSeparator" w:id="0">
    <w:p w:rsidR="00B64932" w:rsidRDefault="00B649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4932" w:rsidRDefault="00B64932">
      <w:r>
        <w:separator/>
      </w:r>
    </w:p>
  </w:footnote>
  <w:footnote w:type="continuationSeparator" w:id="0">
    <w:p w:rsidR="00B64932" w:rsidRDefault="00B649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08A87254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F40CF8F2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1CFE98C2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BB9498AA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D22A11B2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9E6A76E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DD2C5DA0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504835DE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66CAC62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680CF21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3074" fillcolor="white">
      <v:fill color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F O N T   C H E C K E D  -  OK"/>
    <w:docVar w:name="FontChecker" w:val="False"/>
    <w:docVar w:name="FontCheckerLog" w:val="1/1/2000 12:07:22 PM"/>
  </w:docVars>
  <w:rsids>
    <w:rsidRoot w:val="00BC66A2"/>
    <w:rsid w:val="0007759E"/>
    <w:rsid w:val="001443FB"/>
    <w:rsid w:val="002012AF"/>
    <w:rsid w:val="00252932"/>
    <w:rsid w:val="002F4A1F"/>
    <w:rsid w:val="00343FBE"/>
    <w:rsid w:val="003F6655"/>
    <w:rsid w:val="00482C80"/>
    <w:rsid w:val="0050128C"/>
    <w:rsid w:val="005D247F"/>
    <w:rsid w:val="007F5E33"/>
    <w:rsid w:val="00816415"/>
    <w:rsid w:val="008206B8"/>
    <w:rsid w:val="008334D2"/>
    <w:rsid w:val="00863349"/>
    <w:rsid w:val="008877E8"/>
    <w:rsid w:val="00890DFA"/>
    <w:rsid w:val="008C2BFA"/>
    <w:rsid w:val="00933A92"/>
    <w:rsid w:val="0096131B"/>
    <w:rsid w:val="009B12A9"/>
    <w:rsid w:val="00A458B5"/>
    <w:rsid w:val="00A85FAD"/>
    <w:rsid w:val="00AC0D8E"/>
    <w:rsid w:val="00B64932"/>
    <w:rsid w:val="00BC66A2"/>
    <w:rsid w:val="00C00188"/>
    <w:rsid w:val="00C4501A"/>
    <w:rsid w:val="00C81743"/>
    <w:rsid w:val="00CA3186"/>
    <w:rsid w:val="00DB17D9"/>
    <w:rsid w:val="00DC3C00"/>
    <w:rsid w:val="00EF3A14"/>
    <w:rsid w:val="00EF4853"/>
    <w:rsid w:val="00F12520"/>
    <w:rsid w:val="00F807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40-MultipleChoiceAns">
    <w:name w:val="40 - Multiple Choice Ans"/>
    <w:basedOn w:val="22-LetteredQuestion"/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05a-Boxdirections-1p6abv">
    <w:name w:val="05a - Box directions - 1p6 # abv"/>
    <w:basedOn w:val="05-Boxdirections"/>
    <w:pPr>
      <w:spacing w:before="360"/>
    </w:p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04-boldcondensed">
    <w:name w:val="04 - bold condensed"/>
    <w:rPr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character" w:customStyle="1" w:styleId="90-hairspace">
    <w:name w:val="90 - hair space"/>
    <w:rPr>
      <w:w w:val="1"/>
    </w:rPr>
  </w:style>
  <w:style w:type="character" w:customStyle="1" w:styleId="12a-MathPi2Bold">
    <w:name w:val="12a - Math Pi 2 Bold"/>
    <w:rPr>
      <w:rFonts w:ascii="MathPiTwo  " w:hAnsi="MathPiTwo  "/>
      <w:b/>
      <w:b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link w:val="91-footercopyrightChar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customStyle="1" w:styleId="FooterChar">
    <w:name w:val="Footer Char"/>
    <w:link w:val="Footer"/>
    <w:uiPriority w:val="99"/>
    <w:rsid w:val="008206B8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8206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206B8"/>
    <w:rPr>
      <w:rFonts w:ascii="Tahoma" w:hAnsi="Tahoma" w:cs="Tahoma"/>
      <w:sz w:val="16"/>
      <w:szCs w:val="16"/>
    </w:rPr>
  </w:style>
  <w:style w:type="character" w:customStyle="1" w:styleId="91-footercopyrightChar">
    <w:name w:val="91 - footer copyright Char"/>
    <w:link w:val="91-footercopyright"/>
    <w:rsid w:val="008206B8"/>
    <w:rPr>
      <w:rFonts w:ascii="Arial" w:hAnsi="Arial" w:cs="Arial"/>
      <w:sz w:val="14"/>
      <w:szCs w:val="14"/>
    </w:rPr>
  </w:style>
  <w:style w:type="paragraph" w:customStyle="1" w:styleId="72-AKBHead">
    <w:name w:val="72-AK B Head"/>
    <w:basedOn w:val="Normal"/>
    <w:rsid w:val="008206B8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8206B8"/>
    <w:rPr>
      <w:rFonts w:ascii="Arial" w:hAnsi="Arial" w:cs="Arial"/>
      <w:b/>
      <w:bCs/>
      <w:color w:val="FF00FF"/>
      <w:sz w:val="30"/>
      <w:szCs w:val="30"/>
    </w:rPr>
  </w:style>
  <w:style w:type="paragraph" w:customStyle="1" w:styleId="StyleA70-AnswerInlineNotBold">
    <w:name w:val="Style A70 - Answer Inline + Not Bold"/>
    <w:basedOn w:val="60-AKNumQues"/>
    <w:next w:val="60-AKNumQues"/>
    <w:link w:val="StyleA70-AnswerInlineNotBoldChar"/>
    <w:rsid w:val="008206B8"/>
  </w:style>
  <w:style w:type="character" w:customStyle="1" w:styleId="60-AKNumQuesChar">
    <w:name w:val="60 - AK Num Ques Char"/>
    <w:link w:val="60-AKNumQues"/>
    <w:rsid w:val="008206B8"/>
    <w:rPr>
      <w:rFonts w:ascii="Arial" w:hAnsi="Arial" w:cs="Arial"/>
      <w:sz w:val="22"/>
      <w:szCs w:val="22"/>
    </w:rPr>
  </w:style>
  <w:style w:type="character" w:customStyle="1" w:styleId="StyleA70-AnswerInlineNotBoldChar">
    <w:name w:val="Style A70 - Answer Inline + Not Bold Char"/>
    <w:link w:val="StyleA70-AnswerInlineNotBold"/>
    <w:rsid w:val="008206B8"/>
  </w:style>
  <w:style w:type="character" w:customStyle="1" w:styleId="StyleA70-AnswerInlineNotBoldItalic2">
    <w:name w:val="Style A70 - Answer Inline + Not Bold Italic2"/>
    <w:rsid w:val="008206B8"/>
    <w:rPr>
      <w:rFonts w:ascii="Arial" w:hAnsi="Arial" w:cs="Arial"/>
      <w:i/>
      <w:iCs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40-MultipleChoiceAns">
    <w:name w:val="40 - Multiple Choice Ans"/>
    <w:basedOn w:val="22-LetteredQuestion"/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05a-Boxdirections-1p6abv">
    <w:name w:val="05a - Box directions - 1p6 # abv"/>
    <w:basedOn w:val="05-Boxdirections"/>
    <w:pPr>
      <w:spacing w:before="360"/>
    </w:p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04-boldcondensed">
    <w:name w:val="04 - bold condensed"/>
    <w:rPr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character" w:customStyle="1" w:styleId="90-hairspace">
    <w:name w:val="90 - hair space"/>
    <w:rPr>
      <w:w w:val="1"/>
    </w:rPr>
  </w:style>
  <w:style w:type="character" w:customStyle="1" w:styleId="12a-MathPi2Bold">
    <w:name w:val="12a - Math Pi 2 Bold"/>
    <w:rPr>
      <w:rFonts w:ascii="MathPiTwo  " w:hAnsi="MathPiTwo  "/>
      <w:b/>
      <w:b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link w:val="91-footercopyrightChar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customStyle="1" w:styleId="FooterChar">
    <w:name w:val="Footer Char"/>
    <w:link w:val="Footer"/>
    <w:uiPriority w:val="99"/>
    <w:rsid w:val="008206B8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8206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206B8"/>
    <w:rPr>
      <w:rFonts w:ascii="Tahoma" w:hAnsi="Tahoma" w:cs="Tahoma"/>
      <w:sz w:val="16"/>
      <w:szCs w:val="16"/>
    </w:rPr>
  </w:style>
  <w:style w:type="character" w:customStyle="1" w:styleId="91-footercopyrightChar">
    <w:name w:val="91 - footer copyright Char"/>
    <w:link w:val="91-footercopyright"/>
    <w:rsid w:val="008206B8"/>
    <w:rPr>
      <w:rFonts w:ascii="Arial" w:hAnsi="Arial" w:cs="Arial"/>
      <w:sz w:val="14"/>
      <w:szCs w:val="14"/>
    </w:rPr>
  </w:style>
  <w:style w:type="paragraph" w:customStyle="1" w:styleId="72-AKBHead">
    <w:name w:val="72-AK B Head"/>
    <w:basedOn w:val="Normal"/>
    <w:rsid w:val="008206B8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8206B8"/>
    <w:rPr>
      <w:rFonts w:ascii="Arial" w:hAnsi="Arial" w:cs="Arial"/>
      <w:b/>
      <w:bCs/>
      <w:color w:val="FF00FF"/>
      <w:sz w:val="30"/>
      <w:szCs w:val="30"/>
    </w:rPr>
  </w:style>
  <w:style w:type="paragraph" w:customStyle="1" w:styleId="StyleA70-AnswerInlineNotBold">
    <w:name w:val="Style A70 - Answer Inline + Not Bold"/>
    <w:basedOn w:val="60-AKNumQues"/>
    <w:next w:val="60-AKNumQues"/>
    <w:link w:val="StyleA70-AnswerInlineNotBoldChar"/>
    <w:rsid w:val="008206B8"/>
  </w:style>
  <w:style w:type="character" w:customStyle="1" w:styleId="60-AKNumQuesChar">
    <w:name w:val="60 - AK Num Ques Char"/>
    <w:link w:val="60-AKNumQues"/>
    <w:rsid w:val="008206B8"/>
    <w:rPr>
      <w:rFonts w:ascii="Arial" w:hAnsi="Arial" w:cs="Arial"/>
      <w:sz w:val="22"/>
      <w:szCs w:val="22"/>
    </w:rPr>
  </w:style>
  <w:style w:type="character" w:customStyle="1" w:styleId="StyleA70-AnswerInlineNotBoldChar">
    <w:name w:val="Style A70 - Answer Inline + Not Bold Char"/>
    <w:link w:val="StyleA70-AnswerInlineNotBold"/>
    <w:rsid w:val="008206B8"/>
  </w:style>
  <w:style w:type="character" w:customStyle="1" w:styleId="StyleA70-AnswerInlineNotBoldItalic2">
    <w:name w:val="Style A70 - Answer Inline + Not Bold Italic2"/>
    <w:rsid w:val="008206B8"/>
    <w:rPr>
      <w:rFonts w:ascii="Arial" w:hAnsi="Arial" w:cs="Arial"/>
      <w:i/>
      <w:iCs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2.jpeg"/><Relationship Id="rId18" Type="http://schemas.openxmlformats.org/officeDocument/2006/relationships/image" Target="media/image7.jpeg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21" Type="http://schemas.openxmlformats.org/officeDocument/2006/relationships/image" Target="media/image10.jpeg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jpe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image" Target="media/image19.jpeg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image" Target="media/image9.jpeg"/><Relationship Id="rId29" Type="http://schemas.openxmlformats.org/officeDocument/2006/relationships/oleObject" Target="embeddings/oleObject10.bin"/><Relationship Id="rId41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jpeg"/><Relationship Id="rId5" Type="http://schemas.openxmlformats.org/officeDocument/2006/relationships/webSettings" Target="webSettings.xml"/><Relationship Id="rId15" Type="http://schemas.openxmlformats.org/officeDocument/2006/relationships/image" Target="media/image4.jpe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jpeg"/><Relationship Id="rId31" Type="http://schemas.openxmlformats.org/officeDocument/2006/relationships/oleObject" Target="embeddings/oleObject12.bin"/><Relationship Id="rId44" Type="http://schemas.openxmlformats.org/officeDocument/2006/relationships/image" Target="media/image17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jpeg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image" Target="media/image16.jpeg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21</Words>
  <Characters>75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© by Holt, Rinehart and Winston</vt:lpstr>
    </vt:vector>
  </TitlesOfParts>
  <Company>DeKalb County School System</Company>
  <LinksUpToDate>false</LinksUpToDate>
  <CharactersWithSpaces>8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© by Holt, Rinehart and Winston</dc:title>
  <dc:creator>service mahine</dc:creator>
  <cp:lastModifiedBy>Trenton Murphey</cp:lastModifiedBy>
  <cp:revision>3</cp:revision>
  <cp:lastPrinted>2012-04-02T13:59:00Z</cp:lastPrinted>
  <dcterms:created xsi:type="dcterms:W3CDTF">2014-03-24T13:23:00Z</dcterms:created>
  <dcterms:modified xsi:type="dcterms:W3CDTF">2014-03-24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